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C1387E" w14:textId="77777777"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МИНИСТЕРСТВО </w:t>
      </w:r>
      <w:r w:rsidR="00E54FE8" w:rsidRPr="00C86E3D">
        <w:rPr>
          <w:sz w:val="22"/>
          <w:szCs w:val="20"/>
        </w:rPr>
        <w:t xml:space="preserve">НАУКИ И </w:t>
      </w:r>
      <w:r w:rsidR="00A958FD">
        <w:rPr>
          <w:sz w:val="22"/>
          <w:szCs w:val="20"/>
        </w:rPr>
        <w:t xml:space="preserve">ВЫСШЕГО </w:t>
      </w:r>
      <w:r w:rsidRPr="00C86E3D">
        <w:rPr>
          <w:sz w:val="22"/>
          <w:szCs w:val="20"/>
        </w:rPr>
        <w:t xml:space="preserve">ОБРАЗОВАНИЯ </w:t>
      </w:r>
    </w:p>
    <w:p w14:paraId="23A106BA" w14:textId="77777777"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 РОССИЙСКОЙ ФЕДЕРАЦИИ</w:t>
      </w:r>
    </w:p>
    <w:p w14:paraId="738BD5F3" w14:textId="77777777" w:rsidR="00E42691" w:rsidRPr="0081386F" w:rsidRDefault="00E42691" w:rsidP="001C42D8">
      <w:pPr>
        <w:contextualSpacing/>
        <w:jc w:val="center"/>
        <w:rPr>
          <w:sz w:val="20"/>
          <w:szCs w:val="20"/>
        </w:rPr>
      </w:pPr>
    </w:p>
    <w:p w14:paraId="569BB6F3" w14:textId="77777777" w:rsidR="002A1BAB" w:rsidRDefault="002A1BAB" w:rsidP="001C42D8">
      <w:pPr>
        <w:contextualSpacing/>
        <w:jc w:val="center"/>
        <w:rPr>
          <w:b/>
          <w:sz w:val="17"/>
          <w:szCs w:val="17"/>
        </w:rPr>
      </w:pPr>
    </w:p>
    <w:p w14:paraId="2EC662DE" w14:textId="77777777" w:rsidR="00DA03D1" w:rsidRPr="000C251A" w:rsidRDefault="00DA03D1" w:rsidP="001C42D8">
      <w:pPr>
        <w:contextualSpacing/>
        <w:jc w:val="center"/>
        <w:rPr>
          <w:b/>
        </w:rPr>
      </w:pPr>
      <w:r w:rsidRPr="000C251A">
        <w:rPr>
          <w:b/>
        </w:rPr>
        <w:t>Нижнекамский химико-технологический институт (фили</w:t>
      </w:r>
      <w:r w:rsidR="000C251A" w:rsidRPr="000C251A">
        <w:rPr>
          <w:b/>
        </w:rPr>
        <w:t>а</w:t>
      </w:r>
      <w:r w:rsidRPr="000C251A">
        <w:rPr>
          <w:b/>
        </w:rPr>
        <w:t>л)</w:t>
      </w:r>
    </w:p>
    <w:p w14:paraId="0BCBA948" w14:textId="77777777" w:rsidR="00E42691" w:rsidRDefault="00E42691" w:rsidP="001C42D8">
      <w:pPr>
        <w:contextualSpacing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ФГБОУ В</w:t>
      </w:r>
      <w:r w:rsidRPr="00B67356">
        <w:rPr>
          <w:b/>
          <w:sz w:val="20"/>
          <w:szCs w:val="20"/>
        </w:rPr>
        <w:t>О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«КАЗАНСКИЙ</w:t>
      </w:r>
      <w:r>
        <w:rPr>
          <w:b/>
          <w:sz w:val="20"/>
          <w:szCs w:val="20"/>
        </w:rPr>
        <w:t xml:space="preserve"> </w:t>
      </w:r>
      <w:r w:rsidR="00DA03D1">
        <w:rPr>
          <w:b/>
          <w:sz w:val="20"/>
          <w:szCs w:val="20"/>
        </w:rPr>
        <w:t xml:space="preserve">НАЦИОНАЛЬНЫЙ </w:t>
      </w:r>
      <w:r w:rsidR="000C251A">
        <w:rPr>
          <w:b/>
          <w:sz w:val="20"/>
          <w:szCs w:val="20"/>
        </w:rPr>
        <w:t>ИССЛЕДОВАТЕЛЬСКИЙ ТЕХНОЛОГИЧЕСКИЙ УНИВЕРСИТЕТ</w:t>
      </w:r>
      <w:r w:rsidRPr="00B67356">
        <w:rPr>
          <w:b/>
          <w:sz w:val="20"/>
          <w:szCs w:val="20"/>
        </w:rPr>
        <w:t>»</w:t>
      </w:r>
    </w:p>
    <w:p w14:paraId="1F29DF56" w14:textId="77777777" w:rsidR="00E42691" w:rsidRDefault="00E42691" w:rsidP="001C42D8">
      <w:pPr>
        <w:contextualSpacing/>
        <w:jc w:val="center"/>
        <w:rPr>
          <w:szCs w:val="20"/>
        </w:rPr>
      </w:pPr>
    </w:p>
    <w:p w14:paraId="2469B837" w14:textId="77777777" w:rsidR="000C251A" w:rsidRDefault="000C251A" w:rsidP="001C42D8">
      <w:pPr>
        <w:contextualSpacing/>
        <w:jc w:val="center"/>
        <w:rPr>
          <w:szCs w:val="20"/>
        </w:rPr>
      </w:pPr>
    </w:p>
    <w:p w14:paraId="06CCE4E2" w14:textId="77777777" w:rsidR="000C251A" w:rsidRDefault="000C251A" w:rsidP="001C42D8">
      <w:pPr>
        <w:contextualSpacing/>
        <w:jc w:val="center"/>
        <w:rPr>
          <w:szCs w:val="20"/>
        </w:rPr>
      </w:pPr>
      <w:r w:rsidRPr="000C251A">
        <w:rPr>
          <w:noProof/>
          <w:szCs w:val="20"/>
          <w:lang w:eastAsia="ru-RU"/>
        </w:rPr>
        <w:drawing>
          <wp:inline distT="0" distB="0" distL="0" distR="0" wp14:anchorId="05683BB9" wp14:editId="0AC7DBD6">
            <wp:extent cx="2811600" cy="2811600"/>
            <wp:effectExtent l="0" t="0" r="0" b="0"/>
            <wp:docPr id="2" name="Рисунок 2" descr="C:\Users\Елена\Desktop\ЛОГО НХ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Елена\Desktop\ЛОГО НХТИ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600" cy="281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56FD7" w14:textId="77777777" w:rsidR="000C251A" w:rsidRPr="00C86E3D" w:rsidRDefault="000C251A" w:rsidP="001C42D8">
      <w:pPr>
        <w:contextualSpacing/>
        <w:jc w:val="center"/>
        <w:rPr>
          <w:szCs w:val="20"/>
        </w:rPr>
      </w:pPr>
    </w:p>
    <w:p w14:paraId="1D507EB9" w14:textId="77777777" w:rsidR="009E197B" w:rsidRDefault="000C251A" w:rsidP="009E197B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еспубликанская </w:t>
      </w:r>
      <w:r w:rsidR="008E2E93">
        <w:rPr>
          <w:b/>
          <w:sz w:val="28"/>
          <w:szCs w:val="28"/>
        </w:rPr>
        <w:t>молодежная научн</w:t>
      </w:r>
      <w:r>
        <w:rPr>
          <w:b/>
          <w:sz w:val="28"/>
          <w:szCs w:val="28"/>
        </w:rPr>
        <w:t>о-практическая кон</w:t>
      </w:r>
      <w:r w:rsidR="008E2E93" w:rsidRPr="008E2E93">
        <w:rPr>
          <w:b/>
          <w:sz w:val="28"/>
          <w:szCs w:val="28"/>
        </w:rPr>
        <w:t>ференци</w:t>
      </w:r>
      <w:r w:rsidR="008E2E93">
        <w:rPr>
          <w:b/>
          <w:sz w:val="28"/>
          <w:szCs w:val="28"/>
        </w:rPr>
        <w:t>я</w:t>
      </w:r>
      <w:r w:rsidR="008E2E93" w:rsidRPr="008E2E9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им. Н.В. Лемаева</w:t>
      </w:r>
    </w:p>
    <w:p w14:paraId="341A3D2C" w14:textId="77777777" w:rsidR="000C251A" w:rsidRDefault="000C251A" w:rsidP="009E197B">
      <w:pPr>
        <w:contextualSpacing/>
        <w:jc w:val="center"/>
        <w:rPr>
          <w:b/>
          <w:sz w:val="28"/>
          <w:szCs w:val="28"/>
        </w:rPr>
      </w:pPr>
      <w:r w:rsidRPr="000C251A">
        <w:rPr>
          <w:rFonts w:eastAsia="Calibri"/>
          <w:b/>
          <w:sz w:val="28"/>
          <w:szCs w:val="28"/>
          <w:lang w:eastAsia="en-US"/>
        </w:rPr>
        <w:t>«Инновационное развитие нефтехимических и нефтеперерабатывающих предприятий»</w:t>
      </w:r>
    </w:p>
    <w:p w14:paraId="6DA9A323" w14:textId="77777777" w:rsidR="000C251A" w:rsidRDefault="000C251A" w:rsidP="001C42D8">
      <w:pPr>
        <w:contextualSpacing/>
        <w:jc w:val="center"/>
        <w:rPr>
          <w:b/>
          <w:sz w:val="28"/>
          <w:szCs w:val="28"/>
        </w:rPr>
      </w:pPr>
    </w:p>
    <w:p w14:paraId="1FE473F9" w14:textId="77777777" w:rsidR="00E42691" w:rsidRPr="00790696" w:rsidRDefault="000C251A" w:rsidP="001C42D8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4</w:t>
      </w:r>
      <w:r w:rsidR="00371329" w:rsidRPr="00790696">
        <w:rPr>
          <w:b/>
          <w:sz w:val="28"/>
          <w:szCs w:val="28"/>
        </w:rPr>
        <w:t xml:space="preserve"> </w:t>
      </w:r>
      <w:r w:rsidR="00DE6319">
        <w:rPr>
          <w:b/>
          <w:sz w:val="28"/>
          <w:szCs w:val="28"/>
        </w:rPr>
        <w:t>апрел</w:t>
      </w:r>
      <w:r w:rsidR="008E2E93" w:rsidRPr="00790696">
        <w:rPr>
          <w:b/>
          <w:sz w:val="28"/>
          <w:szCs w:val="28"/>
        </w:rPr>
        <w:t>я</w:t>
      </w:r>
      <w:r w:rsidR="00223BD2">
        <w:rPr>
          <w:b/>
          <w:sz w:val="28"/>
          <w:szCs w:val="28"/>
        </w:rPr>
        <w:t xml:space="preserve"> 202</w:t>
      </w:r>
      <w:r>
        <w:rPr>
          <w:b/>
          <w:sz w:val="28"/>
          <w:szCs w:val="28"/>
        </w:rPr>
        <w:t>3</w:t>
      </w:r>
      <w:r w:rsidR="00E415FC" w:rsidRPr="00790696">
        <w:rPr>
          <w:b/>
          <w:sz w:val="28"/>
          <w:szCs w:val="28"/>
        </w:rPr>
        <w:t xml:space="preserve"> </w:t>
      </w:r>
      <w:r w:rsidR="002A1BAB" w:rsidRPr="00790696">
        <w:rPr>
          <w:b/>
          <w:sz w:val="28"/>
          <w:szCs w:val="28"/>
        </w:rPr>
        <w:t>г.</w:t>
      </w:r>
    </w:p>
    <w:p w14:paraId="1A41CD7C" w14:textId="77777777" w:rsidR="00E415FC" w:rsidRDefault="00E415FC" w:rsidP="001C42D8">
      <w:pPr>
        <w:jc w:val="center"/>
        <w:rPr>
          <w:b/>
          <w:sz w:val="28"/>
          <w:szCs w:val="28"/>
        </w:rPr>
      </w:pPr>
    </w:p>
    <w:p w14:paraId="6974C019" w14:textId="77777777" w:rsidR="000C251A" w:rsidRDefault="000C251A" w:rsidP="001C42D8">
      <w:pPr>
        <w:jc w:val="center"/>
        <w:rPr>
          <w:b/>
          <w:sz w:val="28"/>
          <w:szCs w:val="28"/>
        </w:rPr>
      </w:pPr>
    </w:p>
    <w:p w14:paraId="3EFA65CF" w14:textId="77777777" w:rsidR="000C251A" w:rsidRDefault="000C251A" w:rsidP="001C42D8">
      <w:pPr>
        <w:jc w:val="center"/>
        <w:rPr>
          <w:b/>
          <w:sz w:val="28"/>
          <w:szCs w:val="28"/>
        </w:rPr>
      </w:pPr>
    </w:p>
    <w:p w14:paraId="2720912A" w14:textId="77777777" w:rsidR="000C251A" w:rsidRPr="00790696" w:rsidRDefault="000C251A" w:rsidP="001C42D8">
      <w:pPr>
        <w:jc w:val="center"/>
        <w:rPr>
          <w:b/>
          <w:sz w:val="28"/>
          <w:szCs w:val="28"/>
        </w:rPr>
      </w:pPr>
    </w:p>
    <w:p w14:paraId="276DBF5E" w14:textId="77777777" w:rsidR="00E415FC" w:rsidRPr="00790696" w:rsidRDefault="000C251A" w:rsidP="001C42D8">
      <w:pPr>
        <w:jc w:val="center"/>
        <w:rPr>
          <w:b/>
          <w:szCs w:val="28"/>
        </w:rPr>
      </w:pPr>
      <w:r>
        <w:rPr>
          <w:b/>
          <w:szCs w:val="28"/>
        </w:rPr>
        <w:t>НИЖНЕКАМСК</w:t>
      </w:r>
    </w:p>
    <w:p w14:paraId="38533B16" w14:textId="77777777" w:rsidR="006C6E99" w:rsidRDefault="00E42691" w:rsidP="006C6E99">
      <w:pPr>
        <w:contextualSpacing/>
        <w:jc w:val="center"/>
        <w:rPr>
          <w:b/>
          <w:sz w:val="22"/>
          <w:szCs w:val="22"/>
        </w:rPr>
      </w:pPr>
      <w:r>
        <w:rPr>
          <w:b/>
        </w:rPr>
        <w:br w:type="column"/>
      </w:r>
      <w:r w:rsidR="00306441" w:rsidRPr="00CB5AAD">
        <w:rPr>
          <w:b/>
          <w:sz w:val="22"/>
          <w:szCs w:val="22"/>
        </w:rPr>
        <w:lastRenderedPageBreak/>
        <w:t xml:space="preserve">УВАЖАЕМЫЕ </w:t>
      </w:r>
      <w:r w:rsidR="00871BA7">
        <w:rPr>
          <w:b/>
          <w:sz w:val="22"/>
          <w:szCs w:val="22"/>
        </w:rPr>
        <w:t xml:space="preserve">ШКОЛЬНИКИ, </w:t>
      </w:r>
      <w:r w:rsidR="00306441" w:rsidRPr="00CB5AAD">
        <w:rPr>
          <w:b/>
          <w:sz w:val="22"/>
          <w:szCs w:val="22"/>
        </w:rPr>
        <w:t xml:space="preserve">СТУДЕНТЫ, АСПИРАНТЫ, </w:t>
      </w:r>
    </w:p>
    <w:p w14:paraId="6C0E8ED6" w14:textId="77777777" w:rsidR="00306441" w:rsidRDefault="00306441" w:rsidP="006C6E99">
      <w:pPr>
        <w:contextualSpacing/>
        <w:jc w:val="center"/>
        <w:rPr>
          <w:b/>
          <w:sz w:val="22"/>
          <w:szCs w:val="22"/>
        </w:rPr>
      </w:pPr>
      <w:r w:rsidRPr="00CB5AAD">
        <w:rPr>
          <w:b/>
          <w:sz w:val="22"/>
          <w:szCs w:val="22"/>
        </w:rPr>
        <w:t>МОЛОДЫЕ УЧЕНЫЕ!</w:t>
      </w:r>
    </w:p>
    <w:p w14:paraId="058A8B67" w14:textId="77777777" w:rsidR="006C6E99" w:rsidRPr="00143D6F" w:rsidRDefault="006C6E99" w:rsidP="006C6E99">
      <w:pPr>
        <w:contextualSpacing/>
        <w:jc w:val="center"/>
        <w:rPr>
          <w:b/>
          <w:sz w:val="16"/>
          <w:szCs w:val="16"/>
        </w:rPr>
      </w:pPr>
    </w:p>
    <w:p w14:paraId="2F129203" w14:textId="77777777" w:rsidR="00306441" w:rsidRPr="00B868FD" w:rsidRDefault="000C251A" w:rsidP="00143D6F">
      <w:pPr>
        <w:ind w:firstLine="709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</w:rPr>
        <w:t>14</w:t>
      </w:r>
      <w:r w:rsidR="00DE6319">
        <w:rPr>
          <w:b/>
          <w:sz w:val="22"/>
          <w:szCs w:val="22"/>
        </w:rPr>
        <w:t xml:space="preserve"> апрел</w:t>
      </w:r>
      <w:r w:rsidR="00306441" w:rsidRPr="00CB5AAD">
        <w:rPr>
          <w:b/>
          <w:sz w:val="22"/>
          <w:szCs w:val="22"/>
        </w:rPr>
        <w:t>я 20</w:t>
      </w:r>
      <w:r w:rsidR="006B2F52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3</w:t>
      </w:r>
      <w:r w:rsidR="00306441" w:rsidRPr="00CB5AAD">
        <w:rPr>
          <w:sz w:val="22"/>
          <w:szCs w:val="22"/>
        </w:rPr>
        <w:t xml:space="preserve"> года в </w:t>
      </w:r>
      <w:r>
        <w:rPr>
          <w:sz w:val="22"/>
          <w:szCs w:val="22"/>
        </w:rPr>
        <w:t xml:space="preserve">Нижнекамском химико-технологическом институте </w:t>
      </w:r>
      <w:r w:rsidR="00306441" w:rsidRPr="00CB5AAD">
        <w:rPr>
          <w:sz w:val="22"/>
          <w:szCs w:val="22"/>
        </w:rPr>
        <w:t>проводится</w:t>
      </w:r>
      <w:r w:rsidR="00306441" w:rsidRPr="00E54FE8">
        <w:rPr>
          <w:sz w:val="20"/>
          <w:szCs w:val="22"/>
        </w:rPr>
        <w:t xml:space="preserve"> </w:t>
      </w:r>
      <w:r>
        <w:rPr>
          <w:sz w:val="20"/>
          <w:szCs w:val="22"/>
        </w:rPr>
        <w:t xml:space="preserve">Республиканская </w:t>
      </w:r>
      <w:r w:rsidR="00DE6319" w:rsidRPr="00DE6319">
        <w:rPr>
          <w:sz w:val="22"/>
          <w:szCs w:val="22"/>
        </w:rPr>
        <w:t>молодежная научн</w:t>
      </w:r>
      <w:r>
        <w:rPr>
          <w:sz w:val="22"/>
          <w:szCs w:val="22"/>
        </w:rPr>
        <w:t xml:space="preserve">о-практическая </w:t>
      </w:r>
      <w:r w:rsidR="00DE6319" w:rsidRPr="00DE6319">
        <w:rPr>
          <w:sz w:val="22"/>
          <w:szCs w:val="22"/>
        </w:rPr>
        <w:t>конфер</w:t>
      </w:r>
      <w:r w:rsidR="00223BD2">
        <w:rPr>
          <w:sz w:val="22"/>
          <w:szCs w:val="22"/>
        </w:rPr>
        <w:t xml:space="preserve">енция </w:t>
      </w:r>
      <w:r>
        <w:rPr>
          <w:sz w:val="22"/>
          <w:szCs w:val="22"/>
        </w:rPr>
        <w:t xml:space="preserve">им. Н.В. Лемаева </w:t>
      </w:r>
      <w:r w:rsidRPr="000C251A">
        <w:rPr>
          <w:b/>
          <w:sz w:val="22"/>
          <w:szCs w:val="22"/>
        </w:rPr>
        <w:t>«Инновационное развитие нефтехимических и нефтеперерабатывающих предприятий»</w:t>
      </w:r>
      <w:r>
        <w:rPr>
          <w:b/>
          <w:sz w:val="22"/>
          <w:szCs w:val="22"/>
        </w:rPr>
        <w:t>.</w:t>
      </w:r>
    </w:p>
    <w:p w14:paraId="76783B47" w14:textId="77777777" w:rsidR="00306441" w:rsidRPr="00143D6F" w:rsidRDefault="00306441" w:rsidP="00306441">
      <w:pPr>
        <w:contextualSpacing/>
        <w:jc w:val="center"/>
        <w:rPr>
          <w:color w:val="000000"/>
          <w:spacing w:val="1"/>
          <w:sz w:val="16"/>
          <w:szCs w:val="16"/>
        </w:rPr>
      </w:pPr>
    </w:p>
    <w:p w14:paraId="7D8709DA" w14:textId="77777777" w:rsidR="00306441" w:rsidRPr="00303B24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  <w:u w:val="single"/>
        </w:rPr>
      </w:pPr>
      <w:r w:rsidRPr="00303B24">
        <w:rPr>
          <w:b/>
          <w:color w:val="000000"/>
          <w:spacing w:val="1"/>
          <w:sz w:val="22"/>
          <w:szCs w:val="22"/>
          <w:u w:val="single"/>
        </w:rPr>
        <w:t>УСЛОВИЯ УЧАСТИЯ В КОНФЕРЕНЦИИ</w:t>
      </w:r>
    </w:p>
    <w:p w14:paraId="4091E229" w14:textId="77777777" w:rsidR="00306441" w:rsidRPr="00143D6F" w:rsidRDefault="00306441" w:rsidP="00306441">
      <w:pPr>
        <w:contextualSpacing/>
        <w:jc w:val="center"/>
        <w:rPr>
          <w:b/>
          <w:color w:val="000000"/>
          <w:spacing w:val="1"/>
          <w:sz w:val="16"/>
          <w:szCs w:val="16"/>
        </w:rPr>
      </w:pPr>
    </w:p>
    <w:p w14:paraId="48BFE39B" w14:textId="03AD0AE4" w:rsidR="00306441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371329">
        <w:rPr>
          <w:sz w:val="22"/>
          <w:szCs w:val="22"/>
        </w:rPr>
        <w:t xml:space="preserve">Участниками Конференции могут быть </w:t>
      </w:r>
      <w:r w:rsidR="00326262" w:rsidRPr="00326262">
        <w:rPr>
          <w:sz w:val="22"/>
          <w:szCs w:val="22"/>
        </w:rPr>
        <w:t>обучающиеся 9-11 классов школ, студенты колледжей, институтов, университетов, аспиранты, молодые ученые и специалисты компаний и предприятий, занимающиеся научно-техническими и прикладными исследованиями, опытно-конструкторскими и проектными работами по тематическим направлениям Конференции в возрасте не старше 35 лет</w:t>
      </w:r>
      <w:r w:rsidR="00326262">
        <w:rPr>
          <w:sz w:val="22"/>
          <w:szCs w:val="22"/>
        </w:rPr>
        <w:t xml:space="preserve">. </w:t>
      </w:r>
      <w:r w:rsidRPr="001C42D8">
        <w:rPr>
          <w:color w:val="000000"/>
          <w:spacing w:val="1"/>
          <w:sz w:val="22"/>
          <w:szCs w:val="22"/>
        </w:rPr>
        <w:t xml:space="preserve">В представленных работах должны быть отражены: актуальность рассматриваемой проблемы, новизна проведенных исследований, личный вклад автора, практическая ценность, перспективы использования полученных результатов. </w:t>
      </w:r>
    </w:p>
    <w:p w14:paraId="048B80F6" w14:textId="77777777" w:rsidR="00326262" w:rsidRPr="00326262" w:rsidRDefault="00326262" w:rsidP="00326262">
      <w:pPr>
        <w:ind w:firstLine="708"/>
        <w:contextualSpacing/>
        <w:jc w:val="both"/>
        <w:rPr>
          <w:b/>
          <w:color w:val="000000"/>
          <w:spacing w:val="1"/>
          <w:sz w:val="22"/>
          <w:szCs w:val="22"/>
        </w:rPr>
      </w:pPr>
      <w:r w:rsidRPr="00326262">
        <w:rPr>
          <w:b/>
          <w:color w:val="000000"/>
          <w:spacing w:val="1"/>
          <w:sz w:val="22"/>
          <w:szCs w:val="22"/>
        </w:rPr>
        <w:t xml:space="preserve">Для участия в работе конференции </w:t>
      </w:r>
      <w:r w:rsidRPr="00326262">
        <w:rPr>
          <w:color w:val="000000"/>
          <w:spacing w:val="1"/>
          <w:sz w:val="22"/>
          <w:szCs w:val="22"/>
        </w:rPr>
        <w:t>необходимо</w:t>
      </w:r>
      <w:r w:rsidRPr="00326262">
        <w:rPr>
          <w:b/>
          <w:color w:val="000000"/>
          <w:spacing w:val="1"/>
          <w:sz w:val="22"/>
          <w:szCs w:val="22"/>
        </w:rPr>
        <w:t>:</w:t>
      </w:r>
    </w:p>
    <w:p w14:paraId="296407D8" w14:textId="694CE4FE" w:rsidR="00A14C6E" w:rsidRDefault="00A14C6E" w:rsidP="00143D6F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рислать заявку (Приложение 1) и тезисы доклада</w:t>
      </w:r>
      <w:r w:rsidR="00326262" w:rsidRPr="00326262">
        <w:rPr>
          <w:color w:val="000000"/>
          <w:spacing w:val="1"/>
          <w:sz w:val="22"/>
          <w:szCs w:val="22"/>
        </w:rPr>
        <w:t xml:space="preserve"> (каждый тезис регистрируется отдельно) на </w:t>
      </w:r>
      <w:r>
        <w:rPr>
          <w:color w:val="000000"/>
          <w:spacing w:val="1"/>
          <w:sz w:val="22"/>
          <w:szCs w:val="22"/>
        </w:rPr>
        <w:t xml:space="preserve">электронную почту </w:t>
      </w:r>
      <w:hyperlink r:id="rId7" w:history="1">
        <w:r w:rsidRPr="00E97CA5">
          <w:rPr>
            <w:rStyle w:val="a5"/>
            <w:spacing w:val="1"/>
            <w:sz w:val="22"/>
            <w:szCs w:val="22"/>
            <w:lang w:val="en-US"/>
          </w:rPr>
          <w:t>nauka</w:t>
        </w:r>
        <w:r w:rsidRPr="00A14C6E">
          <w:rPr>
            <w:rStyle w:val="a5"/>
            <w:spacing w:val="1"/>
            <w:sz w:val="22"/>
            <w:szCs w:val="22"/>
          </w:rPr>
          <w:t>@</w:t>
        </w:r>
        <w:r w:rsidRPr="00E97CA5">
          <w:rPr>
            <w:rStyle w:val="a5"/>
            <w:spacing w:val="1"/>
            <w:sz w:val="22"/>
            <w:szCs w:val="22"/>
            <w:lang w:val="en-US"/>
          </w:rPr>
          <w:t>nchti</w:t>
        </w:r>
        <w:r w:rsidRPr="00A14C6E">
          <w:rPr>
            <w:rStyle w:val="a5"/>
            <w:spacing w:val="1"/>
            <w:sz w:val="22"/>
            <w:szCs w:val="22"/>
          </w:rPr>
          <w:t>.</w:t>
        </w:r>
        <w:proofErr w:type="spellStart"/>
        <w:r w:rsidRPr="00E97CA5">
          <w:rPr>
            <w:rStyle w:val="a5"/>
            <w:spacing w:val="1"/>
            <w:sz w:val="22"/>
            <w:szCs w:val="22"/>
            <w:lang w:val="en-US"/>
          </w:rPr>
          <w:t>ru</w:t>
        </w:r>
        <w:proofErr w:type="spellEnd"/>
      </w:hyperlink>
      <w:r w:rsidRPr="00A14C6E">
        <w:rPr>
          <w:color w:val="000000"/>
          <w:spacing w:val="1"/>
          <w:sz w:val="22"/>
          <w:szCs w:val="22"/>
        </w:rPr>
        <w:t xml:space="preserve"> </w:t>
      </w:r>
      <w:r w:rsidRPr="00A14C6E">
        <w:rPr>
          <w:b/>
          <w:color w:val="000000"/>
          <w:spacing w:val="1"/>
          <w:sz w:val="22"/>
          <w:szCs w:val="22"/>
        </w:rPr>
        <w:t>до 7 апреля 2023 г.</w:t>
      </w:r>
      <w:r>
        <w:rPr>
          <w:b/>
          <w:color w:val="000000"/>
          <w:spacing w:val="1"/>
          <w:sz w:val="22"/>
          <w:szCs w:val="22"/>
        </w:rPr>
        <w:t xml:space="preserve"> </w:t>
      </w:r>
      <w:r>
        <w:rPr>
          <w:color w:val="000000"/>
          <w:spacing w:val="1"/>
          <w:sz w:val="22"/>
          <w:szCs w:val="22"/>
        </w:rPr>
        <w:t>включительно.</w:t>
      </w:r>
      <w:r w:rsidR="00143D6F">
        <w:rPr>
          <w:color w:val="000000"/>
          <w:spacing w:val="1"/>
          <w:sz w:val="22"/>
          <w:szCs w:val="22"/>
        </w:rPr>
        <w:t xml:space="preserve"> </w:t>
      </w:r>
      <w:r w:rsidR="00143D6F" w:rsidRPr="00143D6F">
        <w:rPr>
          <w:color w:val="000000"/>
          <w:spacing w:val="1"/>
          <w:sz w:val="22"/>
          <w:szCs w:val="22"/>
        </w:rPr>
        <w:t xml:space="preserve">Один участник может подать не более одной заявки на секцию, в целом не более трех заявок. </w:t>
      </w:r>
    </w:p>
    <w:p w14:paraId="45F9E1DA" w14:textId="77777777" w:rsidR="00143D6F" w:rsidRPr="00143D6F" w:rsidRDefault="00143D6F" w:rsidP="00143D6F">
      <w:pPr>
        <w:ind w:firstLine="708"/>
        <w:contextualSpacing/>
        <w:jc w:val="both"/>
        <w:rPr>
          <w:color w:val="000000"/>
          <w:spacing w:val="1"/>
          <w:sz w:val="16"/>
          <w:szCs w:val="16"/>
        </w:rPr>
      </w:pPr>
    </w:p>
    <w:p w14:paraId="7D8DA868" w14:textId="77777777" w:rsidR="00A14C6E" w:rsidRPr="00C7238C" w:rsidRDefault="00A14C6E" w:rsidP="00A14C6E">
      <w:pPr>
        <w:suppressAutoHyphens w:val="0"/>
        <w:jc w:val="center"/>
        <w:rPr>
          <w:b/>
          <w:sz w:val="22"/>
          <w:szCs w:val="22"/>
        </w:rPr>
      </w:pPr>
      <w:r w:rsidRPr="00C7238C">
        <w:rPr>
          <w:b/>
          <w:sz w:val="22"/>
          <w:szCs w:val="22"/>
        </w:rPr>
        <w:t>ВАЖНЫЕ</w:t>
      </w:r>
      <w:r w:rsidRPr="00C7238C">
        <w:rPr>
          <w:b/>
          <w:sz w:val="22"/>
          <w:szCs w:val="22"/>
          <w:lang w:val="en-US"/>
        </w:rPr>
        <w:t xml:space="preserve"> </w:t>
      </w:r>
      <w:r w:rsidRPr="00C7238C">
        <w:rPr>
          <w:b/>
          <w:sz w:val="22"/>
          <w:szCs w:val="22"/>
        </w:rPr>
        <w:t>ДАТЫ</w:t>
      </w:r>
    </w:p>
    <w:p w14:paraId="3E828DCD" w14:textId="77777777" w:rsidR="00A14C6E" w:rsidRPr="00143D6F" w:rsidRDefault="00A14C6E" w:rsidP="00A14C6E">
      <w:pPr>
        <w:suppressAutoHyphens w:val="0"/>
        <w:jc w:val="center"/>
        <w:rPr>
          <w:b/>
          <w:sz w:val="16"/>
          <w:szCs w:val="16"/>
          <w:lang w:val="en-US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5529"/>
        <w:gridCol w:w="2077"/>
      </w:tblGrid>
      <w:tr w:rsidR="00A14C6E" w:rsidRPr="00C7238C" w14:paraId="46BDEF9D" w14:textId="77777777" w:rsidTr="00805622">
        <w:tc>
          <w:tcPr>
            <w:tcW w:w="5529" w:type="dxa"/>
          </w:tcPr>
          <w:p w14:paraId="3186BA3B" w14:textId="77777777" w:rsidR="00A14C6E" w:rsidRPr="00C7238C" w:rsidRDefault="00A14C6E" w:rsidP="00805622">
            <w:pPr>
              <w:contextualSpacing/>
            </w:pPr>
            <w:r w:rsidRPr="00C7238C">
              <w:t xml:space="preserve">Регистрация, представление тезисов докладов авторов </w:t>
            </w:r>
          </w:p>
        </w:tc>
        <w:tc>
          <w:tcPr>
            <w:tcW w:w="2077" w:type="dxa"/>
          </w:tcPr>
          <w:p w14:paraId="18A32B39" w14:textId="77777777" w:rsidR="00A14C6E" w:rsidRPr="00C7238C" w:rsidRDefault="00A14C6E" w:rsidP="00A14C6E">
            <w:pPr>
              <w:contextualSpacing/>
            </w:pPr>
            <w:r w:rsidRPr="00C7238C">
              <w:t xml:space="preserve">до </w:t>
            </w:r>
            <w:r>
              <w:t>07.04.2023</w:t>
            </w:r>
            <w:r w:rsidRPr="00C7238C">
              <w:t xml:space="preserve"> г.</w:t>
            </w:r>
          </w:p>
        </w:tc>
      </w:tr>
      <w:tr w:rsidR="00A14C6E" w:rsidRPr="00C7238C" w14:paraId="39C15779" w14:textId="77777777" w:rsidTr="00805622">
        <w:tc>
          <w:tcPr>
            <w:tcW w:w="5529" w:type="dxa"/>
          </w:tcPr>
          <w:p w14:paraId="7F9E45EE" w14:textId="77777777" w:rsidR="00A14C6E" w:rsidRPr="00C7238C" w:rsidRDefault="00A14C6E" w:rsidP="00805622">
            <w:pPr>
              <w:contextualSpacing/>
            </w:pPr>
            <w:r w:rsidRPr="00C7238C">
              <w:t>Рецензирование представленных материалов</w:t>
            </w:r>
          </w:p>
        </w:tc>
        <w:tc>
          <w:tcPr>
            <w:tcW w:w="2077" w:type="dxa"/>
          </w:tcPr>
          <w:p w14:paraId="75EDAAE0" w14:textId="46C77375" w:rsidR="00A14C6E" w:rsidRPr="00C7238C" w:rsidRDefault="00A14C6E" w:rsidP="00A14C6E">
            <w:pPr>
              <w:contextualSpacing/>
            </w:pPr>
            <w:r w:rsidRPr="00C7238C">
              <w:t xml:space="preserve">до </w:t>
            </w:r>
            <w:r w:rsidR="00143D6F">
              <w:t>08</w:t>
            </w:r>
            <w:r w:rsidRPr="00C7238C">
              <w:t>.0</w:t>
            </w:r>
            <w:r>
              <w:t>4</w:t>
            </w:r>
            <w:r w:rsidRPr="00C7238C">
              <w:t>.202</w:t>
            </w:r>
            <w:r>
              <w:t>3</w:t>
            </w:r>
            <w:r w:rsidRPr="00C7238C">
              <w:t xml:space="preserve"> г.</w:t>
            </w:r>
          </w:p>
        </w:tc>
      </w:tr>
      <w:tr w:rsidR="00A14C6E" w:rsidRPr="00C7238C" w14:paraId="6D0231EC" w14:textId="77777777" w:rsidTr="00805622">
        <w:tc>
          <w:tcPr>
            <w:tcW w:w="5529" w:type="dxa"/>
          </w:tcPr>
          <w:p w14:paraId="49459FCA" w14:textId="77777777" w:rsidR="00A14C6E" w:rsidRPr="00C7238C" w:rsidRDefault="00A14C6E" w:rsidP="00805622">
            <w:pPr>
              <w:contextualSpacing/>
            </w:pPr>
            <w:r w:rsidRPr="00C7238C">
              <w:t>Рассылка приглашений на конференцию</w:t>
            </w:r>
          </w:p>
        </w:tc>
        <w:tc>
          <w:tcPr>
            <w:tcW w:w="2077" w:type="dxa"/>
          </w:tcPr>
          <w:p w14:paraId="0F0FD244" w14:textId="77777777" w:rsidR="00A14C6E" w:rsidRPr="00C7238C" w:rsidRDefault="00A14C6E" w:rsidP="00A14C6E">
            <w:pPr>
              <w:contextualSpacing/>
            </w:pPr>
            <w:r w:rsidRPr="00C7238C">
              <w:t>до 1</w:t>
            </w:r>
            <w:r>
              <w:t>0</w:t>
            </w:r>
            <w:r w:rsidRPr="00C7238C">
              <w:t>.04.202</w:t>
            </w:r>
            <w:r>
              <w:t>3</w:t>
            </w:r>
            <w:r w:rsidRPr="00C7238C">
              <w:t xml:space="preserve"> г.</w:t>
            </w:r>
          </w:p>
        </w:tc>
      </w:tr>
      <w:tr w:rsidR="00A14C6E" w:rsidRPr="00E348CA" w14:paraId="6CB57386" w14:textId="77777777" w:rsidTr="00805622">
        <w:tc>
          <w:tcPr>
            <w:tcW w:w="7606" w:type="dxa"/>
            <w:gridSpan w:val="2"/>
          </w:tcPr>
          <w:p w14:paraId="084225EC" w14:textId="77777777" w:rsidR="00A14C6E" w:rsidRPr="00C7238C" w:rsidRDefault="00A14C6E" w:rsidP="00A14C6E">
            <w:pPr>
              <w:contextualSpacing/>
              <w:jc w:val="center"/>
              <w:rPr>
                <w:b/>
              </w:rPr>
            </w:pPr>
            <w:r w:rsidRPr="00C7238C">
              <w:rPr>
                <w:b/>
              </w:rPr>
              <w:t xml:space="preserve">Работа конференции </w:t>
            </w:r>
            <w:r>
              <w:rPr>
                <w:b/>
              </w:rPr>
              <w:t xml:space="preserve">14 апреля </w:t>
            </w:r>
            <w:r w:rsidRPr="00C7238C">
              <w:rPr>
                <w:b/>
              </w:rPr>
              <w:t>202</w:t>
            </w:r>
            <w:r>
              <w:rPr>
                <w:b/>
              </w:rPr>
              <w:t>3</w:t>
            </w:r>
            <w:r w:rsidRPr="00C7238C">
              <w:rPr>
                <w:b/>
              </w:rPr>
              <w:t xml:space="preserve"> г.</w:t>
            </w:r>
          </w:p>
        </w:tc>
      </w:tr>
    </w:tbl>
    <w:p w14:paraId="081DBCA4" w14:textId="77777777" w:rsidR="00A14C6E" w:rsidRPr="00143D6F" w:rsidRDefault="00A14C6E" w:rsidP="00A14C6E">
      <w:pPr>
        <w:ind w:firstLine="284"/>
        <w:jc w:val="center"/>
        <w:rPr>
          <w:b/>
          <w:sz w:val="16"/>
          <w:szCs w:val="16"/>
          <w:highlight w:val="yellow"/>
          <w:vertAlign w:val="subscript"/>
        </w:rPr>
      </w:pPr>
    </w:p>
    <w:p w14:paraId="77DA94D9" w14:textId="77777777" w:rsidR="00A14C6E" w:rsidRPr="00344A68" w:rsidRDefault="00A14C6E" w:rsidP="00A14C6E">
      <w:pPr>
        <w:ind w:firstLine="284"/>
        <w:jc w:val="center"/>
        <w:rPr>
          <w:b/>
          <w:sz w:val="22"/>
          <w:szCs w:val="22"/>
          <w:u w:val="single"/>
        </w:rPr>
      </w:pPr>
      <w:r w:rsidRPr="00344A68">
        <w:rPr>
          <w:b/>
          <w:sz w:val="22"/>
          <w:szCs w:val="22"/>
          <w:u w:val="single"/>
        </w:rPr>
        <w:t>СЕКЦИИ КОНФЕРЕНЦИИ:</w:t>
      </w:r>
    </w:p>
    <w:p w14:paraId="178D4EA8" w14:textId="77777777" w:rsidR="00A14C6E" w:rsidRPr="00143D6F" w:rsidRDefault="00A14C6E" w:rsidP="00A14C6E">
      <w:pPr>
        <w:ind w:firstLine="284"/>
        <w:jc w:val="center"/>
        <w:rPr>
          <w:b/>
          <w:sz w:val="16"/>
          <w:szCs w:val="16"/>
        </w:rPr>
      </w:pPr>
    </w:p>
    <w:p w14:paraId="230F4665" w14:textId="77777777" w:rsidR="00192A65" w:rsidRDefault="00192A65" w:rsidP="00A14C6E">
      <w:pPr>
        <w:jc w:val="both"/>
        <w:rPr>
          <w:color w:val="000000" w:themeColor="text1"/>
          <w:spacing w:val="1"/>
          <w:sz w:val="22"/>
          <w:szCs w:val="22"/>
        </w:rPr>
      </w:pPr>
      <w:r>
        <w:rPr>
          <w:color w:val="000000" w:themeColor="text1"/>
          <w:spacing w:val="1"/>
          <w:sz w:val="22"/>
          <w:szCs w:val="22"/>
        </w:rPr>
        <w:t>Секция 1 «</w:t>
      </w:r>
      <w:r w:rsidR="000C0EA0">
        <w:rPr>
          <w:color w:val="000000" w:themeColor="text1"/>
          <w:spacing w:val="1"/>
          <w:sz w:val="22"/>
          <w:szCs w:val="22"/>
        </w:rPr>
        <w:t>Химические технологии нефтехимии и нефтепереработки</w:t>
      </w:r>
      <w:r>
        <w:rPr>
          <w:color w:val="000000" w:themeColor="text1"/>
          <w:spacing w:val="1"/>
          <w:sz w:val="22"/>
          <w:szCs w:val="22"/>
        </w:rPr>
        <w:t>»</w:t>
      </w:r>
    </w:p>
    <w:p w14:paraId="1C0C4F7C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="00192A65">
        <w:rPr>
          <w:color w:val="000000" w:themeColor="text1"/>
          <w:spacing w:val="1"/>
          <w:sz w:val="22"/>
          <w:szCs w:val="22"/>
        </w:rPr>
        <w:t>2</w:t>
      </w:r>
      <w:r w:rsidRPr="00344A68">
        <w:rPr>
          <w:color w:val="000000" w:themeColor="text1"/>
          <w:spacing w:val="1"/>
          <w:sz w:val="22"/>
          <w:szCs w:val="22"/>
        </w:rPr>
        <w:t xml:space="preserve"> «</w:t>
      </w:r>
      <w:r w:rsidR="00192A65">
        <w:rPr>
          <w:color w:val="000000" w:themeColor="text1"/>
          <w:spacing w:val="1"/>
          <w:sz w:val="22"/>
          <w:szCs w:val="22"/>
        </w:rPr>
        <w:t>Информационные технологии, автоматизация и управление в нефтехимии и нефтепереработке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1F5203C4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="00192A65">
        <w:rPr>
          <w:color w:val="000000" w:themeColor="text1"/>
          <w:spacing w:val="1"/>
          <w:sz w:val="22"/>
          <w:szCs w:val="22"/>
        </w:rPr>
        <w:t>3</w:t>
      </w:r>
      <w:r w:rsidRPr="00344A68">
        <w:rPr>
          <w:color w:val="000000" w:themeColor="text1"/>
          <w:spacing w:val="1"/>
          <w:sz w:val="22"/>
          <w:szCs w:val="22"/>
        </w:rPr>
        <w:t xml:space="preserve"> «</w:t>
      </w:r>
      <w:r w:rsidR="00192A65">
        <w:rPr>
          <w:color w:val="000000" w:themeColor="text1"/>
          <w:spacing w:val="1"/>
          <w:sz w:val="22"/>
          <w:szCs w:val="22"/>
        </w:rPr>
        <w:t>Электро- и теплоэнергетика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28674721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4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="006C6E99">
        <w:rPr>
          <w:color w:val="000000" w:themeColor="text1"/>
          <w:spacing w:val="1"/>
          <w:sz w:val="22"/>
          <w:szCs w:val="22"/>
        </w:rPr>
        <w:t>Машины и аппараты химических производств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1D20770F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5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="006C6E99">
        <w:rPr>
          <w:color w:val="000000" w:themeColor="text1"/>
          <w:spacing w:val="1"/>
          <w:sz w:val="22"/>
          <w:szCs w:val="22"/>
        </w:rPr>
        <w:t>Промышленная безопасность, охрана труда и защита окружающей среды</w:t>
      </w:r>
      <w:r w:rsidRPr="00344A68">
        <w:rPr>
          <w:color w:val="000000" w:themeColor="text1"/>
          <w:spacing w:val="1"/>
          <w:sz w:val="22"/>
          <w:szCs w:val="22"/>
        </w:rPr>
        <w:t>»</w:t>
      </w:r>
    </w:p>
    <w:p w14:paraId="01844B87" w14:textId="77777777" w:rsidR="00326262" w:rsidRDefault="00A14C6E" w:rsidP="006C6E99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6</w:t>
      </w:r>
      <w:r w:rsidR="006C6E99"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Pr="00344A68">
        <w:rPr>
          <w:sz w:val="22"/>
          <w:szCs w:val="22"/>
        </w:rPr>
        <w:t>Э</w:t>
      </w:r>
      <w:r w:rsidR="006C6E99">
        <w:rPr>
          <w:sz w:val="22"/>
          <w:szCs w:val="22"/>
        </w:rPr>
        <w:t>кономика и управление на предприятиях нефтехимической и нефтеперерабатывающей промышленности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4B521BAF" w14:textId="5772CBC6" w:rsidR="00A223CB" w:rsidRPr="001C42D8" w:rsidRDefault="00A223CB" w:rsidP="006C6E99">
      <w:pPr>
        <w:jc w:val="both"/>
        <w:rPr>
          <w:color w:val="000000"/>
          <w:spacing w:val="1"/>
          <w:sz w:val="22"/>
          <w:szCs w:val="22"/>
        </w:rPr>
      </w:pPr>
      <w:r>
        <w:rPr>
          <w:color w:val="000000" w:themeColor="text1"/>
          <w:spacing w:val="1"/>
          <w:sz w:val="22"/>
          <w:szCs w:val="22"/>
        </w:rPr>
        <w:lastRenderedPageBreak/>
        <w:t>Секция 7 «</w:t>
      </w:r>
      <w:r w:rsidR="00143D6F">
        <w:rPr>
          <w:color w:val="000000" w:themeColor="text1"/>
          <w:spacing w:val="1"/>
          <w:sz w:val="22"/>
          <w:szCs w:val="22"/>
        </w:rPr>
        <w:t>Английский язык: профессиональная и межкультурная коммуникация</w:t>
      </w:r>
      <w:r>
        <w:rPr>
          <w:color w:val="000000" w:themeColor="text1"/>
          <w:spacing w:val="1"/>
          <w:sz w:val="22"/>
          <w:szCs w:val="22"/>
        </w:rPr>
        <w:t>»</w:t>
      </w:r>
    </w:p>
    <w:p w14:paraId="27FCF7C5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  <w:u w:val="single"/>
        </w:rPr>
      </w:pPr>
      <w:r w:rsidRPr="00EB2501">
        <w:rPr>
          <w:b/>
          <w:spacing w:val="1"/>
          <w:sz w:val="22"/>
          <w:szCs w:val="22"/>
          <w:u w:val="single"/>
        </w:rPr>
        <w:t>СТОИМОСТЬ УЧАСТИЯ</w:t>
      </w:r>
    </w:p>
    <w:p w14:paraId="2EBA14CA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</w:rPr>
      </w:pPr>
    </w:p>
    <w:p w14:paraId="33BC4327" w14:textId="77777777" w:rsidR="00A3199E" w:rsidRPr="00290F26" w:rsidRDefault="00290F26" w:rsidP="00290F26">
      <w:pPr>
        <w:ind w:firstLine="708"/>
        <w:contextualSpacing/>
        <w:jc w:val="both"/>
        <w:rPr>
          <w:color w:val="000000"/>
          <w:spacing w:val="1"/>
          <w:sz w:val="22"/>
          <w:szCs w:val="22"/>
          <w:highlight w:val="yellow"/>
          <w:u w:val="single"/>
        </w:rPr>
      </w:pPr>
      <w:r>
        <w:rPr>
          <w:color w:val="000000"/>
          <w:spacing w:val="1"/>
          <w:sz w:val="22"/>
          <w:szCs w:val="22"/>
        </w:rPr>
        <w:t xml:space="preserve">Участие в Конференции </w:t>
      </w:r>
      <w:r w:rsidRPr="00290F26">
        <w:rPr>
          <w:b/>
          <w:color w:val="000000"/>
          <w:spacing w:val="1"/>
          <w:sz w:val="22"/>
          <w:szCs w:val="22"/>
          <w:u w:val="single"/>
        </w:rPr>
        <w:t>бесплатное</w:t>
      </w:r>
      <w:r>
        <w:rPr>
          <w:color w:val="000000"/>
          <w:spacing w:val="1"/>
          <w:sz w:val="22"/>
          <w:szCs w:val="22"/>
        </w:rPr>
        <w:t xml:space="preserve">. </w:t>
      </w:r>
      <w:r w:rsidR="00C7238C" w:rsidRPr="001C42D8">
        <w:rPr>
          <w:color w:val="000000" w:themeColor="text1"/>
          <w:sz w:val="22"/>
        </w:rPr>
        <w:t>Командировочные расходы (проезд, проживание</w:t>
      </w:r>
      <w:r w:rsidR="00C7238C" w:rsidRPr="008917C8">
        <w:rPr>
          <w:color w:val="000000" w:themeColor="text1"/>
          <w:sz w:val="22"/>
        </w:rPr>
        <w:t>)</w:t>
      </w:r>
      <w:r w:rsidR="00C7238C" w:rsidRPr="008917C8">
        <w:rPr>
          <w:i/>
          <w:color w:val="000000" w:themeColor="text1"/>
          <w:sz w:val="22"/>
        </w:rPr>
        <w:t xml:space="preserve"> </w:t>
      </w:r>
      <w:r w:rsidR="00C7238C" w:rsidRPr="00290F26">
        <w:rPr>
          <w:b/>
          <w:color w:val="000000" w:themeColor="text1"/>
          <w:sz w:val="22"/>
          <w:u w:val="single"/>
        </w:rPr>
        <w:t>за счет направляющей стороны.</w:t>
      </w:r>
    </w:p>
    <w:p w14:paraId="58690ABB" w14:textId="77777777" w:rsidR="00C7238C" w:rsidRPr="00290F26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  <w:u w:val="single"/>
        </w:rPr>
      </w:pPr>
    </w:p>
    <w:p w14:paraId="50CD806C" w14:textId="77777777" w:rsidR="00306441" w:rsidRPr="00CC1647" w:rsidRDefault="00306441" w:rsidP="00090D9E">
      <w:pPr>
        <w:suppressAutoHyphens w:val="0"/>
        <w:jc w:val="center"/>
        <w:rPr>
          <w:b/>
          <w:sz w:val="22"/>
          <w:szCs w:val="22"/>
          <w:u w:val="single"/>
        </w:rPr>
      </w:pPr>
      <w:r w:rsidRPr="00CC1647">
        <w:rPr>
          <w:b/>
          <w:sz w:val="22"/>
          <w:szCs w:val="22"/>
          <w:u w:val="single"/>
        </w:rPr>
        <w:t xml:space="preserve">ТРЕБОВАНИЯ К ОФОРМЛЕНИЮ </w:t>
      </w:r>
      <w:r w:rsidR="003A0911" w:rsidRPr="00CC1647">
        <w:rPr>
          <w:b/>
          <w:sz w:val="22"/>
          <w:szCs w:val="22"/>
          <w:u w:val="single"/>
        </w:rPr>
        <w:t>МАТЕРИАЛОВ</w:t>
      </w:r>
      <w:r w:rsidRPr="00CC1647">
        <w:rPr>
          <w:b/>
          <w:sz w:val="22"/>
          <w:szCs w:val="22"/>
          <w:u w:val="single"/>
        </w:rPr>
        <w:t xml:space="preserve"> ДОКЛАДА</w:t>
      </w:r>
    </w:p>
    <w:p w14:paraId="76C49CED" w14:textId="77777777" w:rsidR="00416BA2" w:rsidRPr="00E348CA" w:rsidRDefault="00416BA2" w:rsidP="00090D9E">
      <w:pPr>
        <w:suppressAutoHyphens w:val="0"/>
        <w:jc w:val="center"/>
        <w:rPr>
          <w:b/>
          <w:sz w:val="22"/>
          <w:szCs w:val="22"/>
          <w:highlight w:val="yellow"/>
          <w:u w:val="single"/>
        </w:rPr>
      </w:pPr>
    </w:p>
    <w:p w14:paraId="6FC52D4D" w14:textId="77777777" w:rsid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spacing w:val="-4"/>
          <w:sz w:val="22"/>
        </w:rPr>
        <w:t xml:space="preserve">Материалы доклада </w:t>
      </w:r>
      <w:r w:rsidRPr="00A3199E">
        <w:rPr>
          <w:spacing w:val="-6"/>
          <w:sz w:val="22"/>
        </w:rPr>
        <w:t xml:space="preserve">НЕ БОЛЕЕ </w:t>
      </w:r>
      <w:r w:rsidR="00290F26">
        <w:rPr>
          <w:spacing w:val="-6"/>
          <w:sz w:val="22"/>
        </w:rPr>
        <w:t>5</w:t>
      </w:r>
      <w:r w:rsidRPr="00A3199E">
        <w:rPr>
          <w:spacing w:val="-6"/>
          <w:sz w:val="22"/>
        </w:rPr>
        <w:t xml:space="preserve"> страниц</w:t>
      </w:r>
      <w:r w:rsidRPr="00A3199E">
        <w:rPr>
          <w:spacing w:val="-4"/>
          <w:sz w:val="22"/>
        </w:rPr>
        <w:t xml:space="preserve"> формата А4 в </w:t>
      </w:r>
      <w:r w:rsidRPr="00A3199E">
        <w:rPr>
          <w:spacing w:val="-4"/>
          <w:sz w:val="22"/>
          <w:lang w:val="en-US"/>
        </w:rPr>
        <w:t>Microsoft</w:t>
      </w:r>
      <w:r w:rsidRPr="00A3199E">
        <w:rPr>
          <w:spacing w:val="-4"/>
          <w:sz w:val="22"/>
        </w:rPr>
        <w:t xml:space="preserve"> </w:t>
      </w:r>
      <w:r w:rsidRPr="00A3199E">
        <w:rPr>
          <w:spacing w:val="-4"/>
          <w:sz w:val="22"/>
          <w:lang w:val="en-US"/>
        </w:rPr>
        <w:t>Word</w:t>
      </w:r>
      <w:r w:rsidRPr="00A3199E">
        <w:rPr>
          <w:spacing w:val="-4"/>
          <w:sz w:val="22"/>
        </w:rPr>
        <w:t xml:space="preserve">, шрифт - </w:t>
      </w:r>
      <w:proofErr w:type="spellStart"/>
      <w:r w:rsidRPr="00A3199E">
        <w:rPr>
          <w:spacing w:val="-4"/>
          <w:sz w:val="22"/>
        </w:rPr>
        <w:t>Times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New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Roman</w:t>
      </w:r>
      <w:proofErr w:type="spellEnd"/>
      <w:r w:rsidRPr="00A3199E">
        <w:rPr>
          <w:spacing w:val="-4"/>
          <w:sz w:val="22"/>
        </w:rPr>
        <w:t xml:space="preserve">, межстрочный интервал </w:t>
      </w:r>
      <w:r w:rsidRPr="00A3199E">
        <w:rPr>
          <w:i/>
          <w:spacing w:val="-4"/>
          <w:sz w:val="22"/>
        </w:rPr>
        <w:t>минимум</w:t>
      </w:r>
      <w:r w:rsidRPr="00A3199E">
        <w:rPr>
          <w:spacing w:val="-4"/>
          <w:sz w:val="22"/>
        </w:rPr>
        <w:t xml:space="preserve"> – 18</w:t>
      </w:r>
      <w:r w:rsidR="00073043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пт</w:t>
      </w:r>
      <w:proofErr w:type="spellEnd"/>
      <w:r w:rsidRPr="00A3199E">
        <w:rPr>
          <w:spacing w:val="-4"/>
          <w:sz w:val="22"/>
        </w:rPr>
        <w:t xml:space="preserve">; </w:t>
      </w:r>
      <w:r w:rsidR="00073043">
        <w:rPr>
          <w:spacing w:val="-4"/>
          <w:sz w:val="22"/>
        </w:rPr>
        <w:t xml:space="preserve">интервал до и после абзаца – 0; </w:t>
      </w:r>
      <w:r w:rsidRPr="00A3199E">
        <w:rPr>
          <w:spacing w:val="-4"/>
          <w:sz w:val="22"/>
        </w:rPr>
        <w:t xml:space="preserve">форматирование - </w:t>
      </w:r>
      <w:r w:rsidRPr="00A3199E">
        <w:rPr>
          <w:i/>
          <w:spacing w:val="-4"/>
          <w:sz w:val="22"/>
        </w:rPr>
        <w:t>по ширине</w:t>
      </w:r>
      <w:r w:rsidRPr="00A3199E">
        <w:rPr>
          <w:spacing w:val="-4"/>
          <w:sz w:val="22"/>
        </w:rPr>
        <w:t>; поля верхнее – 2,5 см; нижнее – 2 см, левое – 3 см, правое – 2 см (</w:t>
      </w:r>
      <w:r w:rsidRPr="00A3199E">
        <w:rPr>
          <w:rStyle w:val="cs1b16eeb5"/>
          <w:i/>
          <w:sz w:val="22"/>
        </w:rPr>
        <w:t>вкладка Разметка страницы Поля Обычное</w:t>
      </w:r>
      <w:r w:rsidRPr="00A3199E">
        <w:rPr>
          <w:rStyle w:val="cs1b16eeb5"/>
          <w:sz w:val="22"/>
        </w:rPr>
        <w:t>).</w:t>
      </w:r>
    </w:p>
    <w:p w14:paraId="7A67D0E4" w14:textId="77777777" w:rsidR="00A3199E" w:rsidRP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rStyle w:val="cs1b16eeb5"/>
          <w:sz w:val="22"/>
        </w:rPr>
        <w:t>Графики, диаграммы</w:t>
      </w:r>
      <w:r w:rsidR="00290F26">
        <w:rPr>
          <w:rStyle w:val="cs1b16eeb5"/>
          <w:sz w:val="22"/>
        </w:rPr>
        <w:t>,</w:t>
      </w:r>
      <w:r w:rsidRPr="00A3199E">
        <w:rPr>
          <w:rStyle w:val="cs1b16eeb5"/>
          <w:sz w:val="22"/>
        </w:rPr>
        <w:t xml:space="preserve"> формулы (</w:t>
      </w:r>
      <w:r w:rsidRPr="00A3199E">
        <w:rPr>
          <w:rStyle w:val="cs1b16eeb5"/>
          <w:sz w:val="22"/>
          <w:lang w:val="en-US"/>
        </w:rPr>
        <w:t>MS</w:t>
      </w:r>
      <w:r w:rsidRPr="00A3199E">
        <w:rPr>
          <w:rStyle w:val="cs1b16eeb5"/>
          <w:sz w:val="22"/>
        </w:rPr>
        <w:t xml:space="preserve"> </w:t>
      </w:r>
      <w:r w:rsidRPr="00A3199E">
        <w:rPr>
          <w:rStyle w:val="cs1b16eeb5"/>
          <w:sz w:val="22"/>
          <w:lang w:val="en-US"/>
        </w:rPr>
        <w:t>Equation</w:t>
      </w:r>
      <w:r w:rsidRPr="00A3199E">
        <w:rPr>
          <w:rStyle w:val="cs1b16eeb5"/>
          <w:sz w:val="22"/>
        </w:rPr>
        <w:t xml:space="preserve"> 3,0</w:t>
      </w:r>
      <w:r w:rsidRPr="00A3199E">
        <w:rPr>
          <w:sz w:val="22"/>
        </w:rPr>
        <w:t xml:space="preserve"> или </w:t>
      </w:r>
      <w:proofErr w:type="spellStart"/>
      <w:r w:rsidRPr="00A3199E">
        <w:rPr>
          <w:sz w:val="22"/>
        </w:rPr>
        <w:t>MathType</w:t>
      </w:r>
      <w:proofErr w:type="spellEnd"/>
      <w:r w:rsidRPr="00A3199E">
        <w:rPr>
          <w:rStyle w:val="cs1b16eeb5"/>
          <w:sz w:val="22"/>
        </w:rPr>
        <w:t>),</w:t>
      </w:r>
      <w:r w:rsidRPr="00A3199E">
        <w:rPr>
          <w:sz w:val="22"/>
        </w:rPr>
        <w:t xml:space="preserve"> рисунки и другие графические объекты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должны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быть</w:t>
      </w:r>
      <w:r w:rsidRPr="00A3199E">
        <w:rPr>
          <w:spacing w:val="-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формате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JPEG,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JPG</w:t>
      </w:r>
      <w:r w:rsidRPr="00A3199E">
        <w:rPr>
          <w:rStyle w:val="cs1b16eeb5"/>
          <w:sz w:val="22"/>
        </w:rPr>
        <w:t xml:space="preserve">. Абзацный отступ 1,25. </w:t>
      </w:r>
    </w:p>
    <w:p w14:paraId="7BC5A6A6" w14:textId="77777777" w:rsidR="003E62FF" w:rsidRPr="00A3199E" w:rsidRDefault="003E62FF" w:rsidP="003E62FF">
      <w:pPr>
        <w:pStyle w:val="a8"/>
        <w:ind w:firstLine="709"/>
        <w:jc w:val="both"/>
        <w:rPr>
          <w:sz w:val="22"/>
          <w:szCs w:val="24"/>
        </w:rPr>
      </w:pPr>
      <w:r w:rsidRPr="00A3199E">
        <w:rPr>
          <w:sz w:val="22"/>
          <w:szCs w:val="24"/>
        </w:rPr>
        <w:t xml:space="preserve">Материалы принимаются на русском </w:t>
      </w:r>
      <w:r w:rsidR="000C0EA0">
        <w:rPr>
          <w:sz w:val="22"/>
          <w:szCs w:val="24"/>
        </w:rPr>
        <w:t>языке</w:t>
      </w:r>
      <w:r w:rsidRPr="00A3199E">
        <w:rPr>
          <w:sz w:val="22"/>
          <w:szCs w:val="24"/>
        </w:rPr>
        <w:t>.</w:t>
      </w:r>
    </w:p>
    <w:p w14:paraId="689716D4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Название </w:t>
      </w:r>
      <w:r w:rsidRPr="00A3199E">
        <w:rPr>
          <w:sz w:val="22"/>
        </w:rPr>
        <w:t>(выравнивание по центру заглавными жирными буквами</w:t>
      </w:r>
      <w:r w:rsidRPr="00A3199E">
        <w:rPr>
          <w:b/>
          <w:sz w:val="22"/>
        </w:rPr>
        <w:t xml:space="preserve">, шрифт – 14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0753ABD8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Сведения об авторах и научном руководителе: </w:t>
      </w:r>
      <w:r>
        <w:rPr>
          <w:spacing w:val="-4"/>
          <w:sz w:val="22"/>
        </w:rPr>
        <w:t>инициалы</w:t>
      </w:r>
      <w:r w:rsidRPr="00A3199E">
        <w:rPr>
          <w:spacing w:val="-4"/>
          <w:sz w:val="22"/>
        </w:rPr>
        <w:t>, фамилия, автора (авторов), место учебы/работы автора (авторов), город, контактная информация (</w:t>
      </w:r>
      <w:r w:rsidRPr="00A3199E">
        <w:rPr>
          <w:spacing w:val="-4"/>
          <w:sz w:val="22"/>
          <w:lang w:val="en-US"/>
        </w:rPr>
        <w:t>e</w:t>
      </w:r>
      <w:r w:rsidRPr="00A3199E">
        <w:rPr>
          <w:spacing w:val="-4"/>
          <w:sz w:val="22"/>
        </w:rPr>
        <w:t>-</w:t>
      </w:r>
      <w:r w:rsidRPr="00A3199E">
        <w:rPr>
          <w:spacing w:val="-4"/>
          <w:sz w:val="22"/>
          <w:lang w:val="en-US"/>
        </w:rPr>
        <w:t>mail</w:t>
      </w:r>
      <w:r w:rsidRPr="00A3199E">
        <w:rPr>
          <w:spacing w:val="-4"/>
          <w:sz w:val="22"/>
        </w:rPr>
        <w:t xml:space="preserve">) автора (авторов) </w:t>
      </w:r>
      <w:r w:rsidRPr="00A3199E">
        <w:rPr>
          <w:sz w:val="22"/>
        </w:rPr>
        <w:t>(</w:t>
      </w:r>
      <w:r w:rsidRPr="00A3199E">
        <w:rPr>
          <w:b/>
          <w:sz w:val="22"/>
        </w:rPr>
        <w:t xml:space="preserve">шрифт – 12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. </w:t>
      </w:r>
    </w:p>
    <w:p w14:paraId="2FF4355E" w14:textId="77777777" w:rsidR="003E62FF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Аннотация</w:t>
      </w:r>
      <w:r>
        <w:rPr>
          <w:spacing w:val="-4"/>
          <w:sz w:val="22"/>
        </w:rPr>
        <w:t xml:space="preserve"> </w:t>
      </w:r>
      <w:r w:rsidRPr="00A3199E">
        <w:rPr>
          <w:rStyle w:val="cs1b16eeb5"/>
          <w:sz w:val="22"/>
        </w:rPr>
        <w:t>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</w:p>
    <w:p w14:paraId="46B01DF5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К</w:t>
      </w:r>
      <w:r w:rsidRPr="00A3199E">
        <w:rPr>
          <w:rStyle w:val="cs1b16eeb5"/>
          <w:sz w:val="22"/>
        </w:rPr>
        <w:t>лючевые слова, не более 10, через запятую 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 </w:t>
      </w:r>
    </w:p>
    <w:p w14:paraId="6D7A0C6E" w14:textId="77777777" w:rsidR="003E62FF" w:rsidRPr="00A3199E" w:rsidRDefault="003E62FF" w:rsidP="003E62FF">
      <w:pPr>
        <w:pStyle w:val="a6"/>
        <w:widowControl w:val="0"/>
        <w:numPr>
          <w:ilvl w:val="0"/>
          <w:numId w:val="12"/>
        </w:numPr>
        <w:tabs>
          <w:tab w:val="left" w:pos="0"/>
        </w:tabs>
        <w:suppressAutoHyphens w:val="0"/>
        <w:ind w:left="0" w:firstLine="709"/>
        <w:jc w:val="both"/>
        <w:rPr>
          <w:sz w:val="22"/>
        </w:rPr>
      </w:pPr>
      <w:r w:rsidRPr="00A3199E">
        <w:rPr>
          <w:sz w:val="22"/>
        </w:rPr>
        <w:t>Подрисуночные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надпис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(</w:t>
      </w:r>
      <w:r w:rsidRPr="009B1B76">
        <w:rPr>
          <w:b/>
          <w:sz w:val="22"/>
        </w:rPr>
        <w:t>шрифт</w:t>
      </w:r>
      <w:r w:rsidRPr="009B1B76">
        <w:rPr>
          <w:b/>
          <w:spacing w:val="24"/>
          <w:sz w:val="22"/>
        </w:rPr>
        <w:t xml:space="preserve"> </w:t>
      </w:r>
      <w:r w:rsidRPr="009B1B76">
        <w:rPr>
          <w:b/>
          <w:sz w:val="22"/>
        </w:rPr>
        <w:t>–</w:t>
      </w:r>
      <w:r w:rsidRPr="009B1B76">
        <w:rPr>
          <w:b/>
          <w:spacing w:val="17"/>
          <w:sz w:val="22"/>
        </w:rPr>
        <w:t xml:space="preserve"> </w:t>
      </w:r>
      <w:r w:rsidRPr="009B1B76">
        <w:rPr>
          <w:b/>
          <w:sz w:val="22"/>
        </w:rPr>
        <w:t>12</w:t>
      </w:r>
      <w:r w:rsidRPr="009B1B76">
        <w:rPr>
          <w:b/>
          <w:spacing w:val="18"/>
          <w:sz w:val="22"/>
        </w:rPr>
        <w:t xml:space="preserve">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Есл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рисунок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один,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то</w:t>
      </w:r>
      <w:r w:rsidRPr="00A3199E">
        <w:rPr>
          <w:spacing w:val="1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18"/>
          <w:sz w:val="22"/>
        </w:rPr>
        <w:t xml:space="preserve"> </w:t>
      </w:r>
      <w:r w:rsidRPr="00A3199E">
        <w:rPr>
          <w:sz w:val="22"/>
        </w:rPr>
        <w:t>подрисуночной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надписи «Рис.» не пишется. При этом упоминание в тексте на такой рисунок, если оно не является частью предложения: «(см. рисунок)»</w:t>
      </w:r>
    </w:p>
    <w:p w14:paraId="7E3BBC49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rStyle w:val="cs1b16eeb5"/>
          <w:sz w:val="22"/>
        </w:rPr>
        <w:t xml:space="preserve">Источники (только на языке оригинала) </w:t>
      </w:r>
      <w:r w:rsidRPr="00A3199E">
        <w:rPr>
          <w:sz w:val="22"/>
        </w:rPr>
        <w:t xml:space="preserve">(выравнивание по центру заглавными жирными буквами, </w:t>
      </w:r>
      <w:r w:rsidRPr="009B1B76">
        <w:rPr>
          <w:b/>
          <w:sz w:val="22"/>
        </w:rPr>
        <w:t xml:space="preserve">шрифт – 14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54B3451D" w14:textId="77777777" w:rsidR="00A3199E" w:rsidRPr="003E62FF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3E62FF">
        <w:rPr>
          <w:sz w:val="22"/>
        </w:rPr>
        <w:t xml:space="preserve">Материалы доклада обязательно должны содержать список литературы. Ссылки на источники в тексте приводятся в квадратных скобках. </w:t>
      </w:r>
      <w:proofErr w:type="gramStart"/>
      <w:r w:rsidRPr="003E62FF">
        <w:rPr>
          <w:sz w:val="22"/>
        </w:rPr>
        <w:t>Например</w:t>
      </w:r>
      <w:proofErr w:type="gramEnd"/>
      <w:r w:rsidRPr="003E62FF">
        <w:rPr>
          <w:sz w:val="22"/>
        </w:rPr>
        <w:t>: [3].</w:t>
      </w:r>
      <w:r w:rsidR="000C0EA0" w:rsidRPr="000C0EA0">
        <w:rPr>
          <w:sz w:val="22"/>
        </w:rPr>
        <w:t xml:space="preserve"> </w:t>
      </w:r>
      <w:r w:rsidR="000C0EA0" w:rsidRPr="00A3199E">
        <w:rPr>
          <w:sz w:val="22"/>
        </w:rPr>
        <w:t>Ссылки на цитируемые источники привод</w:t>
      </w:r>
      <w:r w:rsidR="000C0EA0">
        <w:rPr>
          <w:sz w:val="22"/>
        </w:rPr>
        <w:t xml:space="preserve">ятся в конце материалов доклада </w:t>
      </w:r>
      <w:r w:rsidR="000C0EA0" w:rsidRPr="00A3199E">
        <w:rPr>
          <w:sz w:val="22"/>
        </w:rPr>
        <w:t>в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соответствии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с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ГОСТ Р 7.0.5-2008 «</w:t>
      </w:r>
      <w:r w:rsidR="000C0EA0">
        <w:rPr>
          <w:sz w:val="22"/>
        </w:rPr>
        <w:t>Б</w:t>
      </w:r>
      <w:r w:rsidR="000C0EA0" w:rsidRPr="00A3199E">
        <w:rPr>
          <w:sz w:val="22"/>
        </w:rPr>
        <w:t>иблиографическая ссылка».</w:t>
      </w:r>
    </w:p>
    <w:p w14:paraId="7C6F4877" w14:textId="77777777" w:rsidR="00A3199E" w:rsidRPr="00A3199E" w:rsidRDefault="00A3199E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4"/>
        </w:rPr>
      </w:pPr>
      <w:r>
        <w:rPr>
          <w:b w:val="0"/>
          <w:bCs w:val="0"/>
          <w:sz w:val="22"/>
          <w:szCs w:val="24"/>
          <w:lang w:eastAsia="zh-CN"/>
        </w:rPr>
        <w:t>В формулах, а так</w:t>
      </w:r>
      <w:r w:rsidRPr="00A3199E">
        <w:rPr>
          <w:b w:val="0"/>
          <w:bCs w:val="0"/>
          <w:sz w:val="22"/>
          <w:szCs w:val="24"/>
          <w:lang w:eastAsia="zh-CN"/>
        </w:rPr>
        <w:t xml:space="preserve">же их расшифровке буквы латинского алфавита (как в основном тексте) набирают курсивом, а буквы греческого и русского алфавитов – прямым шрифтом. Математические символы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im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l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ar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const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s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s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ax</w:t>
      </w:r>
      <w:r w:rsidRPr="00A3199E">
        <w:rPr>
          <w:b w:val="0"/>
          <w:bCs w:val="0"/>
          <w:sz w:val="22"/>
          <w:szCs w:val="24"/>
          <w:lang w:eastAsia="zh-CN"/>
        </w:rPr>
        <w:t xml:space="preserve"> и т.д.</w:t>
      </w:r>
      <w:r>
        <w:rPr>
          <w:b w:val="0"/>
          <w:bCs w:val="0"/>
          <w:sz w:val="22"/>
          <w:szCs w:val="24"/>
          <w:lang w:eastAsia="zh-CN"/>
        </w:rPr>
        <w:t xml:space="preserve"> </w:t>
      </w:r>
      <w:r w:rsidRPr="00A3199E">
        <w:rPr>
          <w:b w:val="0"/>
          <w:bCs w:val="0"/>
          <w:sz w:val="22"/>
          <w:szCs w:val="24"/>
          <w:lang w:eastAsia="zh-CN"/>
        </w:rPr>
        <w:t xml:space="preserve">набирают прямым шрифтом. Символ не должен сливаться с </w:t>
      </w:r>
      <w:proofErr w:type="spellStart"/>
      <w:r w:rsidRPr="00A3199E">
        <w:rPr>
          <w:b w:val="0"/>
          <w:bCs w:val="0"/>
          <w:sz w:val="22"/>
          <w:szCs w:val="24"/>
          <w:lang w:eastAsia="zh-CN"/>
        </w:rPr>
        <w:t>надсимвольны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 элементом. Все химические элементы обозначаются и в таблице, и вне нее </w:t>
      </w:r>
      <w:proofErr w:type="spellStart"/>
      <w:r w:rsidRPr="003E62FF">
        <w:rPr>
          <w:b w:val="0"/>
          <w:bCs w:val="0"/>
          <w:sz w:val="22"/>
          <w:szCs w:val="24"/>
          <w:lang w:eastAsia="zh-CN"/>
        </w:rPr>
        <w:t>некурсиво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>.</w:t>
      </w:r>
    </w:p>
    <w:p w14:paraId="543C02C0" w14:textId="0C1D557E" w:rsidR="000C0EA0" w:rsidRDefault="006E5184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 w:rsidRPr="003E7A2B">
        <w:rPr>
          <w:sz w:val="22"/>
          <w:szCs w:val="22"/>
        </w:rPr>
        <w:t>Для удобства</w:t>
      </w:r>
      <w:r w:rsidR="003E62FF">
        <w:rPr>
          <w:sz w:val="22"/>
          <w:szCs w:val="22"/>
        </w:rPr>
        <w:t xml:space="preserve"> в приложении</w:t>
      </w:r>
      <w:r w:rsidR="000C0EA0">
        <w:rPr>
          <w:sz w:val="22"/>
          <w:szCs w:val="22"/>
        </w:rPr>
        <w:t xml:space="preserve"> 2</w:t>
      </w:r>
      <w:r w:rsidR="003E62FF">
        <w:rPr>
          <w:sz w:val="22"/>
          <w:szCs w:val="22"/>
        </w:rPr>
        <w:t xml:space="preserve"> дан </w:t>
      </w:r>
      <w:r w:rsidRPr="003E7A2B">
        <w:rPr>
          <w:sz w:val="22"/>
          <w:szCs w:val="22"/>
        </w:rPr>
        <w:t>шаблон</w:t>
      </w:r>
      <w:r w:rsidR="00513FB8">
        <w:rPr>
          <w:sz w:val="22"/>
          <w:szCs w:val="22"/>
        </w:rPr>
        <w:t xml:space="preserve"> оформления</w:t>
      </w:r>
      <w:r w:rsidR="003E62FF">
        <w:rPr>
          <w:sz w:val="22"/>
          <w:szCs w:val="22"/>
        </w:rPr>
        <w:t xml:space="preserve"> материала</w:t>
      </w:r>
      <w:r w:rsidRPr="003E7A2B">
        <w:rPr>
          <w:sz w:val="22"/>
          <w:szCs w:val="22"/>
        </w:rPr>
        <w:t xml:space="preserve"> </w:t>
      </w:r>
      <w:r w:rsidR="007D25C2" w:rsidRPr="003E7A2B">
        <w:rPr>
          <w:sz w:val="22"/>
          <w:szCs w:val="22"/>
        </w:rPr>
        <w:t>доклада</w:t>
      </w:r>
      <w:r w:rsidR="003E62FF">
        <w:rPr>
          <w:sz w:val="22"/>
          <w:szCs w:val="22"/>
        </w:rPr>
        <w:t>.</w:t>
      </w:r>
      <w:r w:rsidR="000C0EA0">
        <w:rPr>
          <w:sz w:val="22"/>
          <w:szCs w:val="22"/>
        </w:rPr>
        <w:t xml:space="preserve"> </w:t>
      </w:r>
    </w:p>
    <w:p w14:paraId="5C65708E" w14:textId="77777777" w:rsidR="000176D1" w:rsidRDefault="000176D1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1D4273F7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  <w:u w:val="single"/>
        </w:rPr>
      </w:pPr>
      <w:r w:rsidRPr="004549B1">
        <w:rPr>
          <w:b/>
          <w:spacing w:val="-4"/>
          <w:sz w:val="22"/>
          <w:szCs w:val="20"/>
          <w:u w:val="single"/>
        </w:rPr>
        <w:lastRenderedPageBreak/>
        <w:t>АДРЕС ОРГКОМИТЕТА</w:t>
      </w:r>
    </w:p>
    <w:p w14:paraId="19679A02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42</w:t>
      </w:r>
      <w:r w:rsidR="000C0EA0">
        <w:rPr>
          <w:b/>
          <w:spacing w:val="-4"/>
          <w:sz w:val="22"/>
          <w:szCs w:val="20"/>
        </w:rPr>
        <w:t>3570</w:t>
      </w:r>
      <w:r w:rsidRPr="004549B1">
        <w:rPr>
          <w:b/>
          <w:spacing w:val="-4"/>
          <w:sz w:val="22"/>
          <w:szCs w:val="20"/>
        </w:rPr>
        <w:t xml:space="preserve">, г. </w:t>
      </w:r>
      <w:r w:rsidR="000C0EA0">
        <w:rPr>
          <w:b/>
          <w:spacing w:val="-4"/>
          <w:sz w:val="22"/>
          <w:szCs w:val="20"/>
        </w:rPr>
        <w:t>Нижнекамск</w:t>
      </w:r>
      <w:r w:rsidRPr="004549B1">
        <w:rPr>
          <w:b/>
          <w:spacing w:val="-4"/>
          <w:sz w:val="22"/>
          <w:szCs w:val="20"/>
        </w:rPr>
        <w:t xml:space="preserve">, </w:t>
      </w:r>
      <w:r w:rsidR="000C0EA0">
        <w:rPr>
          <w:b/>
          <w:spacing w:val="-4"/>
          <w:sz w:val="22"/>
          <w:szCs w:val="20"/>
        </w:rPr>
        <w:t>пр. Строителей</w:t>
      </w:r>
      <w:r w:rsidRPr="004549B1">
        <w:rPr>
          <w:b/>
          <w:spacing w:val="-4"/>
          <w:sz w:val="22"/>
          <w:szCs w:val="20"/>
        </w:rPr>
        <w:t xml:space="preserve">, </w:t>
      </w:r>
      <w:r w:rsidR="000C0EA0">
        <w:rPr>
          <w:b/>
          <w:spacing w:val="-4"/>
          <w:sz w:val="22"/>
          <w:szCs w:val="20"/>
        </w:rPr>
        <w:t>47</w:t>
      </w:r>
      <w:r w:rsidRPr="004549B1">
        <w:rPr>
          <w:b/>
          <w:spacing w:val="-4"/>
          <w:sz w:val="22"/>
          <w:szCs w:val="20"/>
        </w:rPr>
        <w:t>,</w:t>
      </w:r>
    </w:p>
    <w:p w14:paraId="368BF8F2" w14:textId="77777777" w:rsidR="0099030A" w:rsidRPr="004549B1" w:rsidRDefault="000C0EA0" w:rsidP="0099030A">
      <w:pPr>
        <w:jc w:val="center"/>
        <w:rPr>
          <w:b/>
          <w:spacing w:val="-4"/>
          <w:sz w:val="22"/>
          <w:szCs w:val="20"/>
        </w:rPr>
      </w:pPr>
      <w:r>
        <w:rPr>
          <w:b/>
          <w:spacing w:val="-4"/>
          <w:sz w:val="22"/>
          <w:szCs w:val="20"/>
        </w:rPr>
        <w:t>НХТИ</w:t>
      </w:r>
      <w:r w:rsidR="0099030A" w:rsidRPr="004549B1">
        <w:rPr>
          <w:b/>
          <w:spacing w:val="-4"/>
          <w:sz w:val="22"/>
          <w:szCs w:val="20"/>
        </w:rPr>
        <w:t xml:space="preserve">, </w:t>
      </w:r>
      <w:r>
        <w:rPr>
          <w:b/>
          <w:spacing w:val="-4"/>
          <w:sz w:val="22"/>
          <w:szCs w:val="20"/>
        </w:rPr>
        <w:t xml:space="preserve">239 </w:t>
      </w:r>
      <w:proofErr w:type="spellStart"/>
      <w:r>
        <w:rPr>
          <w:b/>
          <w:spacing w:val="-4"/>
          <w:sz w:val="22"/>
          <w:szCs w:val="20"/>
        </w:rPr>
        <w:t>каб</w:t>
      </w:r>
      <w:proofErr w:type="spellEnd"/>
      <w:r>
        <w:rPr>
          <w:b/>
          <w:spacing w:val="-4"/>
          <w:sz w:val="22"/>
          <w:szCs w:val="20"/>
        </w:rPr>
        <w:t>.</w:t>
      </w:r>
      <w:r w:rsidR="0099030A" w:rsidRPr="004549B1">
        <w:rPr>
          <w:b/>
          <w:spacing w:val="-4"/>
          <w:sz w:val="22"/>
          <w:szCs w:val="20"/>
        </w:rPr>
        <w:t xml:space="preserve"> </w:t>
      </w:r>
    </w:p>
    <w:p w14:paraId="32DA3AED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proofErr w:type="spellStart"/>
      <w:r w:rsidRPr="004549B1">
        <w:rPr>
          <w:b/>
          <w:spacing w:val="-4"/>
          <w:sz w:val="22"/>
          <w:szCs w:val="20"/>
          <w:lang w:val="en-US"/>
        </w:rPr>
        <w:t>n</w:t>
      </w:r>
      <w:r w:rsidR="000C0EA0">
        <w:rPr>
          <w:b/>
          <w:spacing w:val="-4"/>
          <w:sz w:val="22"/>
          <w:szCs w:val="20"/>
          <w:lang w:val="en-US"/>
        </w:rPr>
        <w:t>auka</w:t>
      </w:r>
      <w:proofErr w:type="spellEnd"/>
      <w:r w:rsidRPr="004549B1">
        <w:rPr>
          <w:b/>
          <w:spacing w:val="-4"/>
          <w:sz w:val="22"/>
          <w:szCs w:val="20"/>
        </w:rPr>
        <w:t>@</w:t>
      </w:r>
      <w:proofErr w:type="spellStart"/>
      <w:r w:rsidR="000C0EA0">
        <w:rPr>
          <w:b/>
          <w:spacing w:val="-4"/>
          <w:sz w:val="22"/>
          <w:szCs w:val="20"/>
          <w:lang w:val="en-US"/>
        </w:rPr>
        <w:t>nchti</w:t>
      </w:r>
      <w:proofErr w:type="spellEnd"/>
      <w:r w:rsidR="000C0EA0" w:rsidRPr="00C7434F">
        <w:rPr>
          <w:b/>
          <w:spacing w:val="-4"/>
          <w:sz w:val="22"/>
          <w:szCs w:val="20"/>
        </w:rPr>
        <w:t>.</w:t>
      </w:r>
      <w:proofErr w:type="spellStart"/>
      <w:r w:rsidR="000C0EA0">
        <w:rPr>
          <w:b/>
          <w:spacing w:val="-4"/>
          <w:sz w:val="22"/>
          <w:szCs w:val="20"/>
          <w:lang w:val="en-US"/>
        </w:rPr>
        <w:t>ru</w:t>
      </w:r>
      <w:proofErr w:type="spellEnd"/>
    </w:p>
    <w:p w14:paraId="791355DC" w14:textId="77777777" w:rsidR="0099030A" w:rsidRPr="00C7434F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тел.</w:t>
      </w:r>
      <w:r w:rsidR="000C0EA0" w:rsidRPr="00C7434F">
        <w:rPr>
          <w:b/>
          <w:spacing w:val="-4"/>
          <w:sz w:val="22"/>
          <w:szCs w:val="20"/>
        </w:rPr>
        <w:t>8</w:t>
      </w:r>
      <w:r w:rsidRPr="004549B1">
        <w:rPr>
          <w:b/>
          <w:spacing w:val="-4"/>
          <w:sz w:val="22"/>
          <w:szCs w:val="20"/>
        </w:rPr>
        <w:t xml:space="preserve"> (8</w:t>
      </w:r>
      <w:r w:rsidR="000C0EA0" w:rsidRPr="00C7434F">
        <w:rPr>
          <w:b/>
          <w:spacing w:val="-4"/>
          <w:sz w:val="22"/>
          <w:szCs w:val="20"/>
        </w:rPr>
        <w:t>555</w:t>
      </w:r>
      <w:r w:rsidRPr="004549B1">
        <w:rPr>
          <w:b/>
          <w:spacing w:val="-4"/>
          <w:sz w:val="22"/>
          <w:szCs w:val="20"/>
        </w:rPr>
        <w:t xml:space="preserve">) </w:t>
      </w:r>
      <w:r w:rsidR="00C7434F" w:rsidRPr="00C7434F">
        <w:rPr>
          <w:b/>
          <w:spacing w:val="-4"/>
          <w:sz w:val="22"/>
          <w:szCs w:val="20"/>
        </w:rPr>
        <w:t>39</w:t>
      </w:r>
      <w:r w:rsidRPr="004549B1">
        <w:rPr>
          <w:b/>
          <w:spacing w:val="-4"/>
          <w:sz w:val="22"/>
          <w:szCs w:val="20"/>
        </w:rPr>
        <w:t>-</w:t>
      </w:r>
      <w:r w:rsidR="00C7434F" w:rsidRPr="00C7434F">
        <w:rPr>
          <w:b/>
          <w:spacing w:val="-4"/>
          <w:sz w:val="22"/>
          <w:szCs w:val="20"/>
        </w:rPr>
        <w:t>23</w:t>
      </w:r>
      <w:r w:rsidRPr="004549B1">
        <w:rPr>
          <w:b/>
          <w:spacing w:val="-4"/>
          <w:sz w:val="22"/>
          <w:szCs w:val="20"/>
        </w:rPr>
        <w:t>-</w:t>
      </w:r>
      <w:r w:rsidR="00C7434F" w:rsidRPr="00C7434F">
        <w:rPr>
          <w:b/>
          <w:spacing w:val="-4"/>
          <w:sz w:val="22"/>
          <w:szCs w:val="20"/>
        </w:rPr>
        <w:t>8</w:t>
      </w:r>
      <w:r w:rsidRPr="004549B1">
        <w:rPr>
          <w:b/>
          <w:spacing w:val="-4"/>
          <w:sz w:val="22"/>
          <w:szCs w:val="20"/>
        </w:rPr>
        <w:t>7</w:t>
      </w:r>
      <w:r w:rsidR="00C7434F" w:rsidRPr="00C7434F">
        <w:rPr>
          <w:b/>
          <w:spacing w:val="-4"/>
          <w:sz w:val="22"/>
          <w:szCs w:val="20"/>
        </w:rPr>
        <w:t xml:space="preserve"> </w:t>
      </w:r>
      <w:r w:rsidR="00C7434F">
        <w:rPr>
          <w:b/>
          <w:spacing w:val="-4"/>
          <w:sz w:val="22"/>
          <w:szCs w:val="20"/>
        </w:rPr>
        <w:t>(</w:t>
      </w:r>
      <w:proofErr w:type="spellStart"/>
      <w:r w:rsidR="00C7434F">
        <w:rPr>
          <w:b/>
          <w:spacing w:val="-4"/>
          <w:sz w:val="22"/>
          <w:szCs w:val="20"/>
        </w:rPr>
        <w:t>внутр</w:t>
      </w:r>
      <w:proofErr w:type="spellEnd"/>
      <w:r w:rsidR="00C7434F">
        <w:rPr>
          <w:b/>
          <w:spacing w:val="-4"/>
          <w:sz w:val="22"/>
          <w:szCs w:val="20"/>
        </w:rPr>
        <w:t>. 229)</w:t>
      </w:r>
    </w:p>
    <w:p w14:paraId="75D1C8DD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0C13AE84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6A1AA48A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1B2730E1" w14:textId="77777777" w:rsidR="0099030A" w:rsidRDefault="00C7434F" w:rsidP="00C7434F">
      <w:pPr>
        <w:suppressAutoHyphens w:val="0"/>
        <w:spacing w:after="200" w:line="276" w:lineRule="auto"/>
        <w:jc w:val="right"/>
        <w:rPr>
          <w:sz w:val="22"/>
          <w:szCs w:val="22"/>
        </w:rPr>
      </w:pPr>
      <w:r>
        <w:rPr>
          <w:sz w:val="22"/>
          <w:szCs w:val="22"/>
        </w:rPr>
        <w:t>Приложение 1</w:t>
      </w:r>
    </w:p>
    <w:p w14:paraId="498AED0C" w14:textId="77777777" w:rsid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</w:p>
    <w:p w14:paraId="71B4BFDF" w14:textId="77777777" w:rsidR="00C7434F" w:rsidRP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 xml:space="preserve">ЗАЯВКА на участие </w:t>
      </w:r>
    </w:p>
    <w:p w14:paraId="3E31B809" w14:textId="77777777" w:rsidR="00C7434F" w:rsidRP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 xml:space="preserve">в </w:t>
      </w:r>
      <w:r>
        <w:rPr>
          <w:sz w:val="22"/>
          <w:szCs w:val="22"/>
          <w:lang w:eastAsia="ru-RU"/>
        </w:rPr>
        <w:t xml:space="preserve">Республиканской </w:t>
      </w:r>
      <w:r w:rsidRPr="00C7434F">
        <w:rPr>
          <w:sz w:val="22"/>
          <w:szCs w:val="22"/>
          <w:lang w:eastAsia="ru-RU"/>
        </w:rPr>
        <w:t>молодежной научно</w:t>
      </w:r>
      <w:r>
        <w:rPr>
          <w:sz w:val="22"/>
          <w:szCs w:val="22"/>
          <w:lang w:eastAsia="ru-RU"/>
        </w:rPr>
        <w:t xml:space="preserve">-практической </w:t>
      </w:r>
      <w:r w:rsidRPr="00C7434F">
        <w:rPr>
          <w:sz w:val="22"/>
          <w:szCs w:val="22"/>
          <w:lang w:eastAsia="ru-RU"/>
        </w:rPr>
        <w:t xml:space="preserve"> </w:t>
      </w:r>
    </w:p>
    <w:p w14:paraId="146E0C03" w14:textId="77777777" w:rsid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конференции</w:t>
      </w:r>
      <w:r>
        <w:rPr>
          <w:sz w:val="22"/>
          <w:szCs w:val="22"/>
          <w:lang w:eastAsia="ru-RU"/>
        </w:rPr>
        <w:t xml:space="preserve"> им. Н.В. Лемаева</w:t>
      </w:r>
    </w:p>
    <w:p w14:paraId="5CCF814A" w14:textId="77777777" w:rsidR="00C7434F" w:rsidRDefault="00C7434F" w:rsidP="00C7434F">
      <w:pPr>
        <w:suppressAutoHyphens w:val="0"/>
        <w:jc w:val="center"/>
        <w:rPr>
          <w:b/>
          <w:sz w:val="22"/>
          <w:szCs w:val="22"/>
          <w:lang w:eastAsia="ru-RU"/>
        </w:rPr>
      </w:pPr>
      <w:r w:rsidRPr="00C7434F">
        <w:rPr>
          <w:b/>
          <w:sz w:val="22"/>
          <w:szCs w:val="22"/>
          <w:lang w:eastAsia="ru-RU"/>
        </w:rPr>
        <w:t xml:space="preserve">«Инновационное развитие нефтехимических и </w:t>
      </w:r>
    </w:p>
    <w:p w14:paraId="1F9FE88C" w14:textId="77777777" w:rsidR="00C7434F" w:rsidRPr="00C7434F" w:rsidRDefault="00C7434F" w:rsidP="00C7434F">
      <w:pPr>
        <w:suppressAutoHyphens w:val="0"/>
        <w:jc w:val="center"/>
        <w:rPr>
          <w:b/>
          <w:sz w:val="22"/>
          <w:szCs w:val="22"/>
          <w:lang w:eastAsia="ru-RU"/>
        </w:rPr>
      </w:pPr>
      <w:r w:rsidRPr="00C7434F">
        <w:rPr>
          <w:b/>
          <w:sz w:val="22"/>
          <w:szCs w:val="22"/>
          <w:lang w:eastAsia="ru-RU"/>
        </w:rPr>
        <w:t>нефтеперерабатывающих предприятий»</w:t>
      </w:r>
    </w:p>
    <w:p w14:paraId="54A91594" w14:textId="77777777" w:rsidR="00C7434F" w:rsidRP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</w:p>
    <w:p w14:paraId="75ADBCFB" w14:textId="03060E28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В секцию № ____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2537F0CE" w14:textId="7C481A01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Заголовок статьи 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6E1DDFFB" w14:textId="7F31B724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>
        <w:rPr>
          <w:sz w:val="22"/>
          <w:szCs w:val="22"/>
          <w:lang w:eastAsia="ru-RU"/>
        </w:rPr>
        <w:t xml:space="preserve">Организация </w:t>
      </w:r>
      <w:r w:rsidRPr="00C7434F">
        <w:rPr>
          <w:sz w:val="22"/>
          <w:szCs w:val="22"/>
          <w:lang w:eastAsia="ru-RU"/>
        </w:rPr>
        <w:t>-</w:t>
      </w:r>
      <w:r>
        <w:rPr>
          <w:sz w:val="22"/>
          <w:szCs w:val="22"/>
          <w:lang w:eastAsia="ru-RU"/>
        </w:rPr>
        <w:t xml:space="preserve"> </w:t>
      </w:r>
      <w:r w:rsidRPr="00C7434F">
        <w:rPr>
          <w:sz w:val="22"/>
          <w:szCs w:val="22"/>
          <w:lang w:eastAsia="ru-RU"/>
        </w:rPr>
        <w:t>заявитель______________________________</w:t>
      </w:r>
      <w:r w:rsidR="000176D1">
        <w:rPr>
          <w:sz w:val="22"/>
          <w:szCs w:val="22"/>
          <w:lang w:eastAsia="ru-RU"/>
        </w:rPr>
        <w:t>_________________</w:t>
      </w:r>
    </w:p>
    <w:p w14:paraId="0B269586" w14:textId="2C8D52A8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Автор(ы) (Ф.И.О.– полностью, курс</w:t>
      </w:r>
      <w:r w:rsidR="000176D1">
        <w:rPr>
          <w:sz w:val="22"/>
          <w:szCs w:val="22"/>
          <w:lang w:eastAsia="ru-RU"/>
        </w:rPr>
        <w:t xml:space="preserve"> (класс)</w:t>
      </w:r>
      <w:r w:rsidRPr="00C7434F">
        <w:rPr>
          <w:sz w:val="22"/>
          <w:szCs w:val="22"/>
          <w:lang w:eastAsia="ru-RU"/>
        </w:rPr>
        <w:t>):</w:t>
      </w:r>
    </w:p>
    <w:p w14:paraId="6242FA89" w14:textId="16AB157D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_______________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3E925733" w14:textId="1A2EFD4C" w:rsidR="00C7434F" w:rsidRP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Научный руководитель (Ф.И.О., ученая степень, ученое звание) _____________________________</w:t>
      </w:r>
      <w:r w:rsidR="000176D1">
        <w:rPr>
          <w:sz w:val="22"/>
          <w:szCs w:val="22"/>
          <w:lang w:eastAsia="ru-RU"/>
        </w:rPr>
        <w:t>_______________________________________</w:t>
      </w:r>
    </w:p>
    <w:p w14:paraId="0F281BEB" w14:textId="297FB201" w:rsidR="00C7434F" w:rsidRP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val="en-US" w:eastAsia="ru-RU"/>
        </w:rPr>
        <w:t>E</w:t>
      </w:r>
      <w:r w:rsidRPr="00C7434F">
        <w:rPr>
          <w:sz w:val="22"/>
          <w:szCs w:val="22"/>
          <w:lang w:eastAsia="ru-RU"/>
        </w:rPr>
        <w:t>-</w:t>
      </w:r>
      <w:r w:rsidRPr="00C7434F">
        <w:rPr>
          <w:sz w:val="22"/>
          <w:szCs w:val="22"/>
          <w:lang w:val="en-US" w:eastAsia="ru-RU"/>
        </w:rPr>
        <w:t>mail</w:t>
      </w:r>
      <w:r w:rsidRPr="00C7434F">
        <w:rPr>
          <w:sz w:val="22"/>
          <w:szCs w:val="22"/>
          <w:lang w:eastAsia="ru-RU"/>
        </w:rPr>
        <w:t xml:space="preserve"> </w:t>
      </w:r>
      <w:r w:rsidRPr="00C7434F">
        <w:rPr>
          <w:b/>
          <w:sz w:val="22"/>
          <w:szCs w:val="22"/>
          <w:lang w:eastAsia="ru-RU"/>
        </w:rPr>
        <w:t>(обязательно</w:t>
      </w:r>
      <w:proofErr w:type="gramStart"/>
      <w:r w:rsidRPr="00C7434F">
        <w:rPr>
          <w:b/>
          <w:sz w:val="22"/>
          <w:szCs w:val="22"/>
          <w:lang w:eastAsia="ru-RU"/>
        </w:rPr>
        <w:t>)</w:t>
      </w:r>
      <w:r w:rsidRPr="00C7434F">
        <w:rPr>
          <w:sz w:val="22"/>
          <w:szCs w:val="22"/>
          <w:lang w:eastAsia="ru-RU"/>
        </w:rPr>
        <w:t>:_</w:t>
      </w:r>
      <w:proofErr w:type="gramEnd"/>
      <w:r w:rsidRPr="00C7434F">
        <w:rPr>
          <w:sz w:val="22"/>
          <w:szCs w:val="22"/>
          <w:lang w:eastAsia="ru-RU"/>
        </w:rPr>
        <w:t>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10C3B86D" w14:textId="27C5986C" w:rsidR="00C7434F" w:rsidRP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 xml:space="preserve">Форма участия </w:t>
      </w:r>
      <w:r w:rsidRPr="00C7434F">
        <w:rPr>
          <w:sz w:val="22"/>
          <w:szCs w:val="22"/>
          <w:u w:val="single"/>
          <w:lang w:eastAsia="ru-RU"/>
        </w:rPr>
        <w:t xml:space="preserve">(очная, </w:t>
      </w:r>
      <w:r w:rsidR="00A02556">
        <w:rPr>
          <w:sz w:val="22"/>
          <w:szCs w:val="22"/>
          <w:u w:val="single"/>
          <w:lang w:eastAsia="ru-RU"/>
        </w:rPr>
        <w:t xml:space="preserve">очная с помощью </w:t>
      </w:r>
      <w:proofErr w:type="gramStart"/>
      <w:r w:rsidR="00A02556">
        <w:rPr>
          <w:sz w:val="22"/>
          <w:szCs w:val="22"/>
          <w:u w:val="single"/>
          <w:lang w:eastAsia="ru-RU"/>
        </w:rPr>
        <w:t>ВКС</w:t>
      </w:r>
      <w:r w:rsidRPr="00C7434F">
        <w:rPr>
          <w:sz w:val="22"/>
          <w:szCs w:val="22"/>
          <w:u w:val="single"/>
          <w:lang w:eastAsia="ru-RU"/>
        </w:rPr>
        <w:t>)</w:t>
      </w:r>
      <w:r w:rsidR="000176D1">
        <w:rPr>
          <w:sz w:val="22"/>
          <w:szCs w:val="22"/>
          <w:u w:val="single"/>
          <w:lang w:eastAsia="ru-RU"/>
        </w:rPr>
        <w:t>_</w:t>
      </w:r>
      <w:proofErr w:type="gramEnd"/>
      <w:r w:rsidR="000176D1">
        <w:rPr>
          <w:sz w:val="22"/>
          <w:szCs w:val="22"/>
          <w:u w:val="single"/>
          <w:lang w:eastAsia="ru-RU"/>
        </w:rPr>
        <w:t>___________________________</w:t>
      </w:r>
    </w:p>
    <w:p w14:paraId="3F86EDF6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3663D155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E6270FD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11955BDA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9F167AE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  <w:bookmarkStart w:id="0" w:name="_GoBack"/>
      <w:bookmarkEnd w:id="0"/>
    </w:p>
    <w:p w14:paraId="2D233B81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3BAE8DAB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327DAFBD" w14:textId="77777777" w:rsidR="00C7434F" w:rsidRDefault="00C7434F" w:rsidP="00073043">
      <w:pPr>
        <w:suppressAutoHyphens w:val="0"/>
        <w:spacing w:line="276" w:lineRule="auto"/>
        <w:ind w:firstLine="709"/>
        <w:jc w:val="right"/>
        <w:rPr>
          <w:sz w:val="28"/>
          <w:szCs w:val="22"/>
        </w:rPr>
      </w:pPr>
    </w:p>
    <w:p w14:paraId="1ACBBE9A" w14:textId="77777777" w:rsidR="0099030A" w:rsidRDefault="00073043" w:rsidP="00073043">
      <w:pPr>
        <w:suppressAutoHyphens w:val="0"/>
        <w:spacing w:line="276" w:lineRule="auto"/>
        <w:ind w:firstLine="709"/>
        <w:jc w:val="right"/>
        <w:rPr>
          <w:sz w:val="28"/>
          <w:szCs w:val="22"/>
        </w:rPr>
      </w:pPr>
      <w:r>
        <w:rPr>
          <w:sz w:val="28"/>
          <w:szCs w:val="22"/>
        </w:rPr>
        <w:lastRenderedPageBreak/>
        <w:t>П</w:t>
      </w:r>
      <w:r w:rsidRPr="00073043">
        <w:rPr>
          <w:sz w:val="28"/>
          <w:szCs w:val="22"/>
        </w:rPr>
        <w:t>риложение</w:t>
      </w:r>
      <w:r w:rsidR="00C7434F">
        <w:rPr>
          <w:sz w:val="28"/>
          <w:szCs w:val="22"/>
        </w:rPr>
        <w:t xml:space="preserve"> 2</w:t>
      </w:r>
    </w:p>
    <w:p w14:paraId="155BE4BA" w14:textId="77777777" w:rsidR="0099030A" w:rsidRPr="00073043" w:rsidRDefault="0099030A" w:rsidP="00C0644F">
      <w:pPr>
        <w:suppressAutoHyphens w:val="0"/>
        <w:spacing w:line="276" w:lineRule="auto"/>
        <w:ind w:firstLine="709"/>
        <w:jc w:val="both"/>
        <w:rPr>
          <w:sz w:val="28"/>
          <w:szCs w:val="22"/>
        </w:rPr>
      </w:pPr>
    </w:p>
    <w:p w14:paraId="016271B1" w14:textId="77777777" w:rsidR="00306441" w:rsidRPr="003E62FF" w:rsidRDefault="003E62FF" w:rsidP="00894F23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ШАБЛОН</w:t>
      </w:r>
      <w:r w:rsidR="00FE12FB" w:rsidRPr="003E62FF">
        <w:rPr>
          <w:b/>
          <w:sz w:val="28"/>
          <w:u w:val="single"/>
        </w:rPr>
        <w:t xml:space="preserve"> ОФОРМЛЕНИЯ</w:t>
      </w:r>
    </w:p>
    <w:p w14:paraId="38B036AB" w14:textId="77777777" w:rsidR="00CE54DF" w:rsidRPr="004549B1" w:rsidRDefault="00CE54DF" w:rsidP="00306441">
      <w:pPr>
        <w:pStyle w:val="ab"/>
        <w:jc w:val="center"/>
        <w:rPr>
          <w:rFonts w:ascii="Times New Roman" w:hAnsi="Times New Roman" w:cs="Times New Roman"/>
          <w:b/>
        </w:rPr>
      </w:pPr>
    </w:p>
    <w:p w14:paraId="5B2E0DC5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</w:rPr>
      </w:pPr>
      <w:r w:rsidRPr="004549B1">
        <w:rPr>
          <w:rFonts w:ascii="Times New Roman" w:hAnsi="Times New Roman" w:cs="Times New Roman"/>
          <w:b/>
          <w:sz w:val="28"/>
        </w:rPr>
        <w:t>ИМИТАЦИОННОЕ МОДЕЛИРОВАНИЕ</w:t>
      </w:r>
      <w:r w:rsidRPr="004549B1">
        <w:rPr>
          <w:rFonts w:ascii="Times New Roman" w:hAnsi="Times New Roman" w:cs="Times New Roman"/>
          <w:b/>
        </w:rPr>
        <w:t xml:space="preserve"> </w:t>
      </w:r>
    </w:p>
    <w:p w14:paraId="10D32718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0F8F861C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Д.В. </w:t>
      </w:r>
      <w:r w:rsidR="00306441" w:rsidRPr="004549B1">
        <w:rPr>
          <w:rFonts w:ascii="Times New Roman" w:hAnsi="Times New Roman" w:cs="Times New Roman"/>
          <w:sz w:val="24"/>
          <w:szCs w:val="24"/>
        </w:rPr>
        <w:t>Иванов</w:t>
      </w:r>
      <w:r w:rsidR="008D1279"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06441" w:rsidRPr="004549B1">
        <w:rPr>
          <w:rFonts w:ascii="Times New Roman" w:hAnsi="Times New Roman" w:cs="Times New Roman"/>
          <w:sz w:val="24"/>
          <w:szCs w:val="24"/>
        </w:rPr>
        <w:t xml:space="preserve">, </w:t>
      </w:r>
      <w:r w:rsidRPr="004549B1">
        <w:rPr>
          <w:rFonts w:ascii="Times New Roman" w:hAnsi="Times New Roman" w:cs="Times New Roman"/>
          <w:sz w:val="24"/>
          <w:szCs w:val="24"/>
        </w:rPr>
        <w:t xml:space="preserve">С.А. </w:t>
      </w:r>
      <w:r w:rsidR="00306441" w:rsidRPr="004549B1">
        <w:rPr>
          <w:rFonts w:ascii="Times New Roman" w:hAnsi="Times New Roman" w:cs="Times New Roman"/>
          <w:sz w:val="24"/>
          <w:szCs w:val="24"/>
        </w:rPr>
        <w:t>Сидоров</w:t>
      </w:r>
      <w:r w:rsidR="00376B94"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018911A" w14:textId="77777777" w:rsidR="00CE61A4" w:rsidRPr="004549B1" w:rsidRDefault="00634E99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6E1D" w:rsidRPr="004549B1"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14:paraId="19835D60" w14:textId="77777777" w:rsidR="00470E95" w:rsidRPr="004549B1" w:rsidRDefault="00470E95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49B1">
        <w:rPr>
          <w:rFonts w:ascii="Times New Roman" w:hAnsi="Times New Roman" w:cs="Times New Roman"/>
          <w:sz w:val="24"/>
          <w:szCs w:val="24"/>
        </w:rPr>
        <w:t>Филиал АО «СО ЕЭС»</w:t>
      </w:r>
      <w:r w:rsidR="00CE61A4"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</w:rPr>
        <w:t>РДУ Татарстана,</w:t>
      </w:r>
      <w:r w:rsidRPr="004549B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D6E1D" w:rsidRPr="004549B1">
        <w:rPr>
          <w:rFonts w:ascii="Times New Roman" w:hAnsi="Times New Roman" w:cs="Times New Roman"/>
          <w:sz w:val="24"/>
          <w:szCs w:val="24"/>
        </w:rPr>
        <w:t>г. Казань</w:t>
      </w:r>
      <w:r w:rsidR="00B110A4">
        <w:rPr>
          <w:rFonts w:ascii="Times New Roman" w:hAnsi="Times New Roman" w:cs="Times New Roman"/>
          <w:sz w:val="24"/>
          <w:szCs w:val="24"/>
        </w:rPr>
        <w:t>, Россия</w:t>
      </w:r>
    </w:p>
    <w:p w14:paraId="5FA1F7ED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49B1">
        <w:rPr>
          <w:rFonts w:ascii="Times New Roman" w:hAnsi="Times New Roman" w:cs="Times New Roman"/>
          <w:sz w:val="24"/>
          <w:szCs w:val="24"/>
        </w:rPr>
        <w:t>b2304@mail.ru</w:t>
      </w:r>
      <w:r w:rsidR="00972122" w:rsidRPr="004549B1">
        <w:rPr>
          <w:rFonts w:ascii="Times New Roman" w:hAnsi="Times New Roman" w:cs="Times New Roman"/>
          <w:sz w:val="24"/>
          <w:szCs w:val="24"/>
        </w:rPr>
        <w:t>,</w:t>
      </w:r>
      <w:r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2122" w:rsidRPr="004549B1">
        <w:rPr>
          <w:rFonts w:ascii="Times New Roman" w:hAnsi="Times New Roman" w:cs="Times New Roman"/>
          <w:sz w:val="24"/>
          <w:szCs w:val="24"/>
        </w:rPr>
        <w:t>nerov@mrsu.ru</w:t>
      </w:r>
    </w:p>
    <w:p w14:paraId="63B126F2" w14:textId="77777777" w:rsidR="007F56BE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Науч. рук. канд. </w:t>
      </w:r>
      <w:proofErr w:type="spellStart"/>
      <w:r w:rsidRPr="004549B1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4549B1">
        <w:rPr>
          <w:rFonts w:ascii="Times New Roman" w:hAnsi="Times New Roman" w:cs="Times New Roman"/>
          <w:sz w:val="24"/>
          <w:szCs w:val="24"/>
        </w:rPr>
        <w:t xml:space="preserve">. наук, доцент П.Л. </w:t>
      </w:r>
      <w:r w:rsidR="007F56BE" w:rsidRPr="004549B1">
        <w:rPr>
          <w:rFonts w:ascii="Times New Roman" w:hAnsi="Times New Roman" w:cs="Times New Roman"/>
          <w:sz w:val="24"/>
          <w:szCs w:val="24"/>
        </w:rPr>
        <w:t>Иванова</w:t>
      </w:r>
    </w:p>
    <w:p w14:paraId="1E3008AE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33C9AADE" w14:textId="77777777" w:rsidR="004549B1" w:rsidRPr="000A0AC5" w:rsidRDefault="004549B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В статье предложена имитационная модель асинхронного электропривода на базе матричного преобразователя частоты, представляющего собой комбинацию виртуального активного выпрямителя и виртуального автономного инвертора напряжения с непосредственным управлением по методу пространственно-векторной модуляции, выполненную в среде 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Matlab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/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Simulink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.</w:t>
      </w:r>
      <w:r w:rsidRPr="004549B1">
        <w:rPr>
          <w:rFonts w:ascii="Times New Roman" w:hAnsi="Times New Roman" w:cs="Times New Roman"/>
          <w:sz w:val="24"/>
          <w:szCs w:val="24"/>
        </w:rPr>
        <w:t xml:space="preserve"> Представлены результаты моделирования асинхронного электропривода мощностью 2 кВт, выполненного на базе матричного преобразователя частоты.</w:t>
      </w:r>
    </w:p>
    <w:p w14:paraId="5AACCE34" w14:textId="77777777" w:rsidR="00306441" w:rsidRPr="000A0AC5" w:rsidRDefault="0030644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="004549B1" w:rsidRPr="004549B1">
        <w:rPr>
          <w:rFonts w:ascii="Times New Roman" w:hAnsi="Times New Roman" w:cs="Times New Roman"/>
          <w:sz w:val="24"/>
          <w:szCs w:val="24"/>
        </w:rPr>
        <w:t xml:space="preserve"> модель, асинхронный электропривод, рекуперация, матричный преобразователь частоты, </w:t>
      </w:r>
      <w:proofErr w:type="spellStart"/>
      <w:r w:rsidR="004549B1" w:rsidRPr="004549B1">
        <w:rPr>
          <w:rFonts w:ascii="Times New Roman" w:hAnsi="Times New Roman" w:cs="Times New Roman"/>
          <w:sz w:val="24"/>
          <w:szCs w:val="24"/>
        </w:rPr>
        <w:t>энергоэффективность</w:t>
      </w:r>
      <w:proofErr w:type="spellEnd"/>
      <w:r w:rsidR="004549B1" w:rsidRPr="004549B1">
        <w:rPr>
          <w:rFonts w:ascii="Times New Roman" w:hAnsi="Times New Roman" w:cs="Times New Roman"/>
          <w:sz w:val="24"/>
          <w:szCs w:val="24"/>
        </w:rPr>
        <w:t>.</w:t>
      </w:r>
    </w:p>
    <w:p w14:paraId="326F8CA3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7C732AB1" w14:textId="77777777" w:rsidR="00306441" w:rsidRPr="004549B1" w:rsidRDefault="004549B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  <w:szCs w:val="24"/>
        </w:rPr>
        <w:t>Текст материалов доклада [1</w:t>
      </w:r>
      <w:proofErr w:type="gramStart"/>
      <w:r w:rsidRPr="004549B1">
        <w:rPr>
          <w:rFonts w:ascii="Times New Roman" w:hAnsi="Times New Roman" w:cs="Times New Roman"/>
          <w:spacing w:val="-4"/>
          <w:sz w:val="28"/>
          <w:szCs w:val="24"/>
        </w:rPr>
        <w:t>].Текст</w:t>
      </w:r>
      <w:proofErr w:type="gramEnd"/>
      <w:r w:rsidRPr="004549B1">
        <w:rPr>
          <w:rFonts w:ascii="Times New Roman" w:hAnsi="Times New Roman" w:cs="Times New Roman"/>
          <w:spacing w:val="-4"/>
          <w:sz w:val="28"/>
          <w:szCs w:val="24"/>
        </w:rPr>
        <w:t xml:space="preserve"> материалов доклада [2].Текст материалов доклада [3].Текст материалов доклада[4].Текст материалов доклада [5].Текст материалов доклада [6].</w:t>
      </w:r>
    </w:p>
    <w:p w14:paraId="6939D490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14:paraId="6A9C99B6" w14:textId="77777777" w:rsidR="00306441" w:rsidRDefault="004549B1" w:rsidP="003E7A2B">
      <w:pPr>
        <w:spacing w:line="360" w:lineRule="atLeast"/>
        <w:jc w:val="center"/>
        <w:rPr>
          <w:sz w:val="28"/>
          <w:szCs w:val="28"/>
        </w:rPr>
      </w:pPr>
      <w:r w:rsidRPr="004549B1">
        <w:rPr>
          <w:position w:val="-6"/>
          <w:sz w:val="28"/>
          <w:szCs w:val="28"/>
        </w:rPr>
        <w:object w:dxaOrig="1280" w:dyaOrig="300" w14:anchorId="304959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8" o:title=""/>
          </v:shape>
          <o:OLEObject Type="Embed" ProgID="Equation.DSMT4" ShapeID="_x0000_i1025" DrawAspect="Content" ObjectID="_1736583220" r:id="rId9"/>
        </w:object>
      </w:r>
    </w:p>
    <w:p w14:paraId="14C1CF8F" w14:textId="77777777" w:rsidR="000A0AC5" w:rsidRPr="000A0AC5" w:rsidRDefault="000A0AC5" w:rsidP="00E91835">
      <w:pPr>
        <w:spacing w:line="360" w:lineRule="atLeast"/>
        <w:rPr>
          <w:rFonts w:eastAsiaTheme="minorHAnsi"/>
          <w:sz w:val="28"/>
          <w:szCs w:val="28"/>
          <w:lang w:eastAsia="en-US"/>
        </w:rPr>
      </w:pPr>
    </w:p>
    <w:p w14:paraId="6A445EC3" w14:textId="77777777" w:rsidR="00306441" w:rsidRPr="004549B1" w:rsidRDefault="00383A4C" w:rsidP="00E91835">
      <w:pPr>
        <w:spacing w:line="360" w:lineRule="atLeast"/>
        <w:jc w:val="center"/>
        <w:rPr>
          <w:sz w:val="22"/>
          <w:szCs w:val="22"/>
        </w:rPr>
      </w:pPr>
      <w:r w:rsidRPr="004549B1">
        <w:rPr>
          <w:noProof/>
          <w:sz w:val="22"/>
          <w:szCs w:val="22"/>
          <w:lang w:eastAsia="ru-RU"/>
        </w:rPr>
        <w:lastRenderedPageBreak/>
        <w:drawing>
          <wp:inline distT="0" distB="0" distL="0" distR="0" wp14:anchorId="090E1010" wp14:editId="7B8ADE6C">
            <wp:extent cx="2297430" cy="1533330"/>
            <wp:effectExtent l="19050" t="0" r="7620" b="0"/>
            <wp:docPr id="1" name="Рисунок 0" descr="ustrojstvo_asinkhronnogo_dvigatelj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trojstvo_asinkhronnogo_dvigatelja.g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025" cy="15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4596C" w14:textId="77777777" w:rsidR="00306441" w:rsidRPr="00E9183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4817645E" w14:textId="77777777" w:rsidR="00306441" w:rsidRPr="004549B1" w:rsidRDefault="00306441" w:rsidP="00E91835">
      <w:pPr>
        <w:spacing w:line="360" w:lineRule="atLeast"/>
        <w:jc w:val="center"/>
        <w:rPr>
          <w:sz w:val="20"/>
          <w:szCs w:val="22"/>
        </w:rPr>
      </w:pPr>
      <w:r w:rsidRPr="004549B1">
        <w:rPr>
          <w:szCs w:val="22"/>
        </w:rPr>
        <w:t xml:space="preserve">Рис. 1. </w:t>
      </w:r>
      <w:r w:rsidR="00383A4C" w:rsidRPr="004549B1">
        <w:rPr>
          <w:szCs w:val="22"/>
        </w:rPr>
        <w:t>Устройство асинхронного двигателя</w:t>
      </w:r>
    </w:p>
    <w:p w14:paraId="447245B6" w14:textId="77777777"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4"/>
        </w:rPr>
      </w:pPr>
    </w:p>
    <w:p w14:paraId="6EE92F9B" w14:textId="77777777" w:rsidR="005461F3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i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pacing w:val="-4"/>
          <w:sz w:val="28"/>
        </w:rPr>
        <w:t>.</w:t>
      </w:r>
    </w:p>
    <w:p w14:paraId="02D43B02" w14:textId="77777777" w:rsidR="005461F3" w:rsidRPr="004549B1" w:rsidRDefault="005461F3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22E86C35" w14:textId="77777777" w:rsidR="008B719E" w:rsidRPr="004549B1" w:rsidRDefault="008B719E" w:rsidP="00E91835">
      <w:pPr>
        <w:spacing w:line="360" w:lineRule="atLeast"/>
        <w:jc w:val="right"/>
        <w:rPr>
          <w:szCs w:val="22"/>
        </w:rPr>
      </w:pPr>
      <w:r w:rsidRPr="004549B1">
        <w:rPr>
          <w:szCs w:val="22"/>
        </w:rPr>
        <w:t>Таблица 1</w:t>
      </w:r>
    </w:p>
    <w:p w14:paraId="498BF4BD" w14:textId="77777777" w:rsidR="008B719E" w:rsidRPr="004549B1" w:rsidRDefault="008B719E" w:rsidP="00E91835">
      <w:pPr>
        <w:spacing w:line="360" w:lineRule="atLeast"/>
        <w:jc w:val="center"/>
        <w:rPr>
          <w:szCs w:val="22"/>
        </w:rPr>
      </w:pPr>
      <w:r w:rsidRPr="004549B1">
        <w:rPr>
          <w:szCs w:val="22"/>
        </w:rPr>
        <w:t>Характеристики асинхронного электропривода</w:t>
      </w:r>
    </w:p>
    <w:p w14:paraId="1938CC15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87"/>
        <w:gridCol w:w="4240"/>
        <w:gridCol w:w="2683"/>
      </w:tblGrid>
      <w:tr w:rsidR="008B719E" w:rsidRPr="004549B1" w14:paraId="5C88646D" w14:textId="77777777" w:rsidTr="004549B1">
        <w:trPr>
          <w:jc w:val="center"/>
        </w:trPr>
        <w:tc>
          <w:tcPr>
            <w:tcW w:w="1021" w:type="dxa"/>
          </w:tcPr>
          <w:p w14:paraId="32F9F7CE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№</w:t>
            </w:r>
          </w:p>
        </w:tc>
        <w:tc>
          <w:tcPr>
            <w:tcW w:w="5304" w:type="dxa"/>
          </w:tcPr>
          <w:p w14:paraId="3AA459D3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3084" w:type="dxa"/>
          </w:tcPr>
          <w:p w14:paraId="4E16D223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одель</w:t>
            </w:r>
          </w:p>
        </w:tc>
      </w:tr>
      <w:tr w:rsidR="008B719E" w:rsidRPr="004549B1" w14:paraId="19CEAE99" w14:textId="77777777" w:rsidTr="004549B1">
        <w:trPr>
          <w:jc w:val="center"/>
        </w:trPr>
        <w:tc>
          <w:tcPr>
            <w:tcW w:w="1021" w:type="dxa"/>
          </w:tcPr>
          <w:p w14:paraId="77819006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5304" w:type="dxa"/>
          </w:tcPr>
          <w:p w14:paraId="407F1BA2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TAR</w:t>
            </w:r>
          </w:p>
        </w:tc>
        <w:tc>
          <w:tcPr>
            <w:tcW w:w="3084" w:type="dxa"/>
          </w:tcPr>
          <w:p w14:paraId="6753ED97" w14:textId="77777777"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UNWALK</w:t>
            </w:r>
          </w:p>
        </w:tc>
      </w:tr>
    </w:tbl>
    <w:p w14:paraId="290CD6E9" w14:textId="77777777" w:rsidR="008B719E" w:rsidRPr="000A0AC5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6C9D6C61" w14:textId="77777777" w:rsidR="0025719E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z w:val="20"/>
          <w:szCs w:val="20"/>
        </w:rPr>
        <w:t>.</w:t>
      </w:r>
    </w:p>
    <w:p w14:paraId="6E53A6DE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1A358691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  <w:spacing w:val="-4"/>
          <w:sz w:val="28"/>
        </w:rPr>
      </w:pPr>
      <w:r w:rsidRPr="004549B1">
        <w:rPr>
          <w:rFonts w:ascii="Times New Roman" w:hAnsi="Times New Roman" w:cs="Times New Roman"/>
          <w:b/>
          <w:spacing w:val="-4"/>
          <w:sz w:val="28"/>
        </w:rPr>
        <w:t>Источники</w:t>
      </w:r>
    </w:p>
    <w:p w14:paraId="12781C28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1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 Автоматизированное управление промышленными технологическими установками на основе многомерных логических регуляторов: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…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д-ра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наук</w:t>
      </w:r>
      <w:r w:rsidR="003E62FF">
        <w:rPr>
          <w:rFonts w:ascii="Times New Roman" w:hAnsi="Times New Roman" w:cs="Times New Roman"/>
          <w:sz w:val="28"/>
          <w:szCs w:val="28"/>
        </w:rPr>
        <w:t>: 05.13.06</w:t>
      </w:r>
      <w:r w:rsidRPr="004549B1">
        <w:rPr>
          <w:rFonts w:ascii="Times New Roman" w:hAnsi="Times New Roman" w:cs="Times New Roman"/>
          <w:sz w:val="28"/>
          <w:szCs w:val="28"/>
        </w:rPr>
        <w:t>. Уфа, 2013.</w:t>
      </w:r>
      <w:r w:rsidR="003E62FF">
        <w:rPr>
          <w:rFonts w:ascii="Times New Roman" w:hAnsi="Times New Roman" w:cs="Times New Roman"/>
          <w:sz w:val="28"/>
          <w:szCs w:val="28"/>
        </w:rPr>
        <w:t xml:space="preserve"> 32 с.</w:t>
      </w:r>
    </w:p>
    <w:p w14:paraId="24DCD5D7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2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Еникеева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Э.Р., Нургалиев Р.Р. Автоматическая система поддержания оптимального уровня жидкости и разработка датчика уровня жидкости // Нефтегазовое дело. 2017. Т. 15, № 2. С. 171–176.</w:t>
      </w:r>
    </w:p>
    <w:p w14:paraId="4704727F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49B1">
        <w:rPr>
          <w:rFonts w:ascii="Times New Roman" w:hAnsi="Times New Roman" w:cs="Times New Roman"/>
          <w:sz w:val="28"/>
          <w:szCs w:val="28"/>
        </w:rPr>
        <w:lastRenderedPageBreak/>
        <w:t>3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Емекеев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Сагдатулли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М., Муравьева Е.А. Интеллектуальное логическое управление электроприводом насосной станции // Современные технологии в нефтегазовом деле: сб. тр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науч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>.-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549B1">
        <w:rPr>
          <w:rFonts w:ascii="Times New Roman" w:hAnsi="Times New Roman" w:cs="Times New Roman"/>
          <w:sz w:val="28"/>
          <w:szCs w:val="28"/>
        </w:rPr>
        <w:t>Уфа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, 2014. </w:t>
      </w:r>
      <w:r w:rsidRPr="004549B1">
        <w:rPr>
          <w:rFonts w:ascii="Times New Roman" w:hAnsi="Times New Roman" w:cs="Times New Roman"/>
          <w:sz w:val="28"/>
          <w:szCs w:val="28"/>
        </w:rPr>
        <w:t>С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>. 218–221.</w:t>
      </w:r>
    </w:p>
    <w:p w14:paraId="10A9405D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  <w:lang w:val="en-US"/>
        </w:rPr>
        <w:t>4.</w:t>
      </w:r>
      <w:r w:rsidR="00001140" w:rsidRPr="00001140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Sagdatullin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M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Emekeev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A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Muraveva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E.A. Intellectual control of oil and gas transportation system by multidimensional fuzzy controllers with precise terms // Applied Mechanics and Materials. </w:t>
      </w:r>
      <w:r w:rsidRPr="004549B1">
        <w:rPr>
          <w:rFonts w:ascii="Times New Roman" w:hAnsi="Times New Roman" w:cs="Times New Roman"/>
          <w:sz w:val="28"/>
          <w:szCs w:val="28"/>
        </w:rPr>
        <w:t>2015. Т. 756. С. 633–639.</w:t>
      </w:r>
    </w:p>
    <w:p w14:paraId="4816FB8A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5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ассомер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CORIMASS 10G+ MFM 4085 K/F [Электронный ресурс]. </w:t>
      </w:r>
      <w:r w:rsidR="00001140">
        <w:rPr>
          <w:rFonts w:ascii="Times New Roman" w:hAnsi="Times New Roman" w:cs="Times New Roman"/>
          <w:sz w:val="28"/>
          <w:szCs w:val="28"/>
        </w:rPr>
        <w:t xml:space="preserve">Режим доступа: </w:t>
      </w:r>
      <w:r w:rsidRPr="004549B1">
        <w:rPr>
          <w:rFonts w:ascii="Times New Roman" w:hAnsi="Times New Roman" w:cs="Times New Roman"/>
          <w:sz w:val="28"/>
          <w:szCs w:val="28"/>
        </w:rPr>
        <w:t>http://cdn.krohne.com/dlc/MA_CORIMASS_G_ ru_72.pdf (дата обращения: 12.03.15).</w:t>
      </w:r>
    </w:p>
    <w:p w14:paraId="34BCA91C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6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Четкий логический регулятор для управления технологическими процессами: пат. 2445669 Рос. Федерация № 2010105461/08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заяв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15.02.10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опуб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20.08.11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Бю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№ 23.</w:t>
      </w:r>
    </w:p>
    <w:p w14:paraId="44B0780E" w14:textId="77777777" w:rsidR="00C6488F" w:rsidRPr="004549B1" w:rsidRDefault="00C6488F" w:rsidP="00E91835">
      <w:pPr>
        <w:pStyle w:val="ab"/>
        <w:ind w:firstLine="709"/>
        <w:jc w:val="both"/>
        <w:rPr>
          <w:rFonts w:ascii="Times New Roman" w:hAnsi="Times New Roman" w:cs="Times New Roman"/>
        </w:rPr>
      </w:pPr>
    </w:p>
    <w:p w14:paraId="40FA859B" w14:textId="77777777" w:rsidR="00C6488F" w:rsidRPr="004549B1" w:rsidRDefault="00C6488F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p w14:paraId="65E460F3" w14:textId="77777777" w:rsidR="00085823" w:rsidRPr="004549B1" w:rsidRDefault="00085823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sectPr w:rsidR="00085823" w:rsidRPr="004549B1" w:rsidSect="005461F3">
      <w:pgSz w:w="16838" w:h="11906" w:orient="landscape"/>
      <w:pgMar w:top="567" w:right="567" w:bottom="567" w:left="426" w:header="709" w:footer="709" w:gutter="0"/>
      <w:cols w:num="2" w:space="45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A1085"/>
    <w:multiLevelType w:val="hybridMultilevel"/>
    <w:tmpl w:val="BCAA5D20"/>
    <w:lvl w:ilvl="0" w:tplc="2C82D554">
      <w:start w:val="1"/>
      <w:numFmt w:val="decimal"/>
      <w:lvlText w:val="%1."/>
      <w:lvlJc w:val="left"/>
      <w:pPr>
        <w:ind w:left="-3" w:hanging="360"/>
      </w:pPr>
    </w:lvl>
    <w:lvl w:ilvl="1" w:tplc="A3080988">
      <w:start w:val="1"/>
      <w:numFmt w:val="lowerLetter"/>
      <w:lvlText w:val="%2."/>
      <w:lvlJc w:val="left"/>
      <w:pPr>
        <w:ind w:left="717" w:hanging="360"/>
      </w:pPr>
    </w:lvl>
    <w:lvl w:ilvl="2" w:tplc="F9B06626">
      <w:start w:val="1"/>
      <w:numFmt w:val="lowerRoman"/>
      <w:lvlText w:val="%3."/>
      <w:lvlJc w:val="right"/>
      <w:pPr>
        <w:ind w:left="1437" w:hanging="180"/>
      </w:pPr>
    </w:lvl>
    <w:lvl w:ilvl="3" w:tplc="36CA4738">
      <w:start w:val="1"/>
      <w:numFmt w:val="decimal"/>
      <w:lvlText w:val="%4."/>
      <w:lvlJc w:val="left"/>
      <w:pPr>
        <w:ind w:left="2157" w:hanging="360"/>
      </w:pPr>
    </w:lvl>
    <w:lvl w:ilvl="4" w:tplc="9A98676C">
      <w:start w:val="1"/>
      <w:numFmt w:val="lowerLetter"/>
      <w:lvlText w:val="%5."/>
      <w:lvlJc w:val="left"/>
      <w:pPr>
        <w:ind w:left="2877" w:hanging="360"/>
      </w:pPr>
    </w:lvl>
    <w:lvl w:ilvl="5" w:tplc="2D8A7042">
      <w:start w:val="1"/>
      <w:numFmt w:val="lowerRoman"/>
      <w:lvlText w:val="%6."/>
      <w:lvlJc w:val="right"/>
      <w:pPr>
        <w:ind w:left="3597" w:hanging="180"/>
      </w:pPr>
    </w:lvl>
    <w:lvl w:ilvl="6" w:tplc="30F20C6A">
      <w:start w:val="1"/>
      <w:numFmt w:val="decimal"/>
      <w:lvlText w:val="%7."/>
      <w:lvlJc w:val="left"/>
      <w:pPr>
        <w:ind w:left="4317" w:hanging="360"/>
      </w:pPr>
    </w:lvl>
    <w:lvl w:ilvl="7" w:tplc="93F6B218">
      <w:start w:val="1"/>
      <w:numFmt w:val="lowerLetter"/>
      <w:lvlText w:val="%8."/>
      <w:lvlJc w:val="left"/>
      <w:pPr>
        <w:ind w:left="5037" w:hanging="360"/>
      </w:pPr>
    </w:lvl>
    <w:lvl w:ilvl="8" w:tplc="E7762922">
      <w:start w:val="1"/>
      <w:numFmt w:val="lowerRoman"/>
      <w:lvlText w:val="%9."/>
      <w:lvlJc w:val="right"/>
      <w:pPr>
        <w:ind w:left="5757" w:hanging="180"/>
      </w:pPr>
    </w:lvl>
  </w:abstractNum>
  <w:abstractNum w:abstractNumId="1" w15:restartNumberingAfterBreak="0">
    <w:nsid w:val="08E14737"/>
    <w:multiLevelType w:val="hybridMultilevel"/>
    <w:tmpl w:val="9A342C7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C3B6E02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" w15:restartNumberingAfterBreak="0">
    <w:nsid w:val="291D6F93"/>
    <w:multiLevelType w:val="hybridMultilevel"/>
    <w:tmpl w:val="997C9EC4"/>
    <w:lvl w:ilvl="0" w:tplc="662AF76A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3CE29E3"/>
    <w:multiLevelType w:val="hybridMultilevel"/>
    <w:tmpl w:val="234A2872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382451"/>
    <w:multiLevelType w:val="hybridMultilevel"/>
    <w:tmpl w:val="DA2ECC0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860757A"/>
    <w:multiLevelType w:val="hybridMultilevel"/>
    <w:tmpl w:val="2ADEE6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3571527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8" w15:restartNumberingAfterBreak="0">
    <w:nsid w:val="442C0883"/>
    <w:multiLevelType w:val="hybridMultilevel"/>
    <w:tmpl w:val="E85222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AD50FD5"/>
    <w:multiLevelType w:val="hybridMultilevel"/>
    <w:tmpl w:val="302684CE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C84556"/>
    <w:multiLevelType w:val="hybridMultilevel"/>
    <w:tmpl w:val="6368EF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FF1A21"/>
    <w:multiLevelType w:val="hybridMultilevel"/>
    <w:tmpl w:val="3768F7DC"/>
    <w:lvl w:ilvl="0" w:tplc="04190001">
      <w:start w:val="1"/>
      <w:numFmt w:val="bullet"/>
      <w:lvlText w:val=""/>
      <w:lvlJc w:val="left"/>
      <w:pPr>
        <w:ind w:left="148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12" w15:restartNumberingAfterBreak="0">
    <w:nsid w:val="78860A5A"/>
    <w:multiLevelType w:val="hybridMultilevel"/>
    <w:tmpl w:val="69E28C40"/>
    <w:lvl w:ilvl="0" w:tplc="B52A922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0"/>
  </w:num>
  <w:num w:numId="8">
    <w:abstractNumId w:val="2"/>
  </w:num>
  <w:num w:numId="9">
    <w:abstractNumId w:val="7"/>
  </w:num>
  <w:num w:numId="10">
    <w:abstractNumId w:val="12"/>
  </w:num>
  <w:num w:numId="11">
    <w:abstractNumId w:val="11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42691"/>
    <w:rsid w:val="00001140"/>
    <w:rsid w:val="00003D69"/>
    <w:rsid w:val="000176D1"/>
    <w:rsid w:val="000274FF"/>
    <w:rsid w:val="00031B4D"/>
    <w:rsid w:val="00035CBB"/>
    <w:rsid w:val="00052CF5"/>
    <w:rsid w:val="00056352"/>
    <w:rsid w:val="00056F18"/>
    <w:rsid w:val="0006255E"/>
    <w:rsid w:val="00062E30"/>
    <w:rsid w:val="00062FDB"/>
    <w:rsid w:val="0006523F"/>
    <w:rsid w:val="00073043"/>
    <w:rsid w:val="00077AE0"/>
    <w:rsid w:val="00084EA8"/>
    <w:rsid w:val="000856B2"/>
    <w:rsid w:val="00085823"/>
    <w:rsid w:val="00085A56"/>
    <w:rsid w:val="00085FCE"/>
    <w:rsid w:val="00090D9E"/>
    <w:rsid w:val="000A0AC5"/>
    <w:rsid w:val="000A5761"/>
    <w:rsid w:val="000B7183"/>
    <w:rsid w:val="000C0EA0"/>
    <w:rsid w:val="000C251A"/>
    <w:rsid w:val="000E634E"/>
    <w:rsid w:val="000F4185"/>
    <w:rsid w:val="000F471B"/>
    <w:rsid w:val="00114702"/>
    <w:rsid w:val="00133637"/>
    <w:rsid w:val="0013741F"/>
    <w:rsid w:val="00142D16"/>
    <w:rsid w:val="00143D6F"/>
    <w:rsid w:val="00150CAE"/>
    <w:rsid w:val="00163F17"/>
    <w:rsid w:val="00165A1B"/>
    <w:rsid w:val="00177D97"/>
    <w:rsid w:val="00183F81"/>
    <w:rsid w:val="0018754F"/>
    <w:rsid w:val="001900BB"/>
    <w:rsid w:val="00192469"/>
    <w:rsid w:val="00192A65"/>
    <w:rsid w:val="00194D05"/>
    <w:rsid w:val="00195261"/>
    <w:rsid w:val="0019610A"/>
    <w:rsid w:val="001A17F9"/>
    <w:rsid w:val="001B12A7"/>
    <w:rsid w:val="001B1D68"/>
    <w:rsid w:val="001B79C7"/>
    <w:rsid w:val="001C0368"/>
    <w:rsid w:val="001C42D8"/>
    <w:rsid w:val="001C7256"/>
    <w:rsid w:val="001D6988"/>
    <w:rsid w:val="001D760A"/>
    <w:rsid w:val="001E2843"/>
    <w:rsid w:val="001E6A25"/>
    <w:rsid w:val="001F1743"/>
    <w:rsid w:val="00205BB8"/>
    <w:rsid w:val="00214744"/>
    <w:rsid w:val="00221AC0"/>
    <w:rsid w:val="00221B6B"/>
    <w:rsid w:val="00223BD2"/>
    <w:rsid w:val="0023207F"/>
    <w:rsid w:val="00232102"/>
    <w:rsid w:val="0024004B"/>
    <w:rsid w:val="0024042A"/>
    <w:rsid w:val="00241EDB"/>
    <w:rsid w:val="00246AB0"/>
    <w:rsid w:val="0025719E"/>
    <w:rsid w:val="00262516"/>
    <w:rsid w:val="00263745"/>
    <w:rsid w:val="00264975"/>
    <w:rsid w:val="002658C0"/>
    <w:rsid w:val="0026645A"/>
    <w:rsid w:val="002674A9"/>
    <w:rsid w:val="002715AE"/>
    <w:rsid w:val="002717ED"/>
    <w:rsid w:val="002879FE"/>
    <w:rsid w:val="00290F26"/>
    <w:rsid w:val="002A1BAB"/>
    <w:rsid w:val="002A4A5C"/>
    <w:rsid w:val="002A5854"/>
    <w:rsid w:val="002B5837"/>
    <w:rsid w:val="002C1E18"/>
    <w:rsid w:val="002C2232"/>
    <w:rsid w:val="002D2E6F"/>
    <w:rsid w:val="002D7269"/>
    <w:rsid w:val="002E177A"/>
    <w:rsid w:val="002F56C2"/>
    <w:rsid w:val="00300742"/>
    <w:rsid w:val="003033DC"/>
    <w:rsid w:val="00303B24"/>
    <w:rsid w:val="00306441"/>
    <w:rsid w:val="00307B84"/>
    <w:rsid w:val="00310B2E"/>
    <w:rsid w:val="003116A3"/>
    <w:rsid w:val="00314B79"/>
    <w:rsid w:val="00316C34"/>
    <w:rsid w:val="00317BEE"/>
    <w:rsid w:val="0032384C"/>
    <w:rsid w:val="00326262"/>
    <w:rsid w:val="00336852"/>
    <w:rsid w:val="00337BB1"/>
    <w:rsid w:val="00344A68"/>
    <w:rsid w:val="003454BA"/>
    <w:rsid w:val="00351DD9"/>
    <w:rsid w:val="0035425F"/>
    <w:rsid w:val="0035661A"/>
    <w:rsid w:val="0036204B"/>
    <w:rsid w:val="00371329"/>
    <w:rsid w:val="003747BA"/>
    <w:rsid w:val="00376B94"/>
    <w:rsid w:val="00383A4C"/>
    <w:rsid w:val="00387AA0"/>
    <w:rsid w:val="0039554E"/>
    <w:rsid w:val="003A0911"/>
    <w:rsid w:val="003A5EFD"/>
    <w:rsid w:val="003B2B8B"/>
    <w:rsid w:val="003B4126"/>
    <w:rsid w:val="003B7D50"/>
    <w:rsid w:val="003D26E6"/>
    <w:rsid w:val="003D4036"/>
    <w:rsid w:val="003D4F1C"/>
    <w:rsid w:val="003E62FA"/>
    <w:rsid w:val="003E62FF"/>
    <w:rsid w:val="003E7A2B"/>
    <w:rsid w:val="003F3865"/>
    <w:rsid w:val="003F3BEE"/>
    <w:rsid w:val="004004BA"/>
    <w:rsid w:val="0040183E"/>
    <w:rsid w:val="0040474D"/>
    <w:rsid w:val="00412C7E"/>
    <w:rsid w:val="004151B7"/>
    <w:rsid w:val="00416110"/>
    <w:rsid w:val="00416BA2"/>
    <w:rsid w:val="0042449E"/>
    <w:rsid w:val="00424D01"/>
    <w:rsid w:val="0044637F"/>
    <w:rsid w:val="0045006A"/>
    <w:rsid w:val="004549B1"/>
    <w:rsid w:val="004555BD"/>
    <w:rsid w:val="00461BA5"/>
    <w:rsid w:val="00462C26"/>
    <w:rsid w:val="00470E95"/>
    <w:rsid w:val="00472011"/>
    <w:rsid w:val="00480942"/>
    <w:rsid w:val="00484DF9"/>
    <w:rsid w:val="00490CBC"/>
    <w:rsid w:val="00494E43"/>
    <w:rsid w:val="004A069D"/>
    <w:rsid w:val="004C16C6"/>
    <w:rsid w:val="004C33C0"/>
    <w:rsid w:val="004C380C"/>
    <w:rsid w:val="004C534B"/>
    <w:rsid w:val="004F0D8E"/>
    <w:rsid w:val="004F1100"/>
    <w:rsid w:val="00500D49"/>
    <w:rsid w:val="00510E2A"/>
    <w:rsid w:val="005132ED"/>
    <w:rsid w:val="00513FB8"/>
    <w:rsid w:val="005174F0"/>
    <w:rsid w:val="00524342"/>
    <w:rsid w:val="0053201D"/>
    <w:rsid w:val="00537AF2"/>
    <w:rsid w:val="0054079B"/>
    <w:rsid w:val="005417C7"/>
    <w:rsid w:val="00542917"/>
    <w:rsid w:val="00545498"/>
    <w:rsid w:val="005461F3"/>
    <w:rsid w:val="00552D07"/>
    <w:rsid w:val="00562824"/>
    <w:rsid w:val="00566FCB"/>
    <w:rsid w:val="00592858"/>
    <w:rsid w:val="00593115"/>
    <w:rsid w:val="005A19B8"/>
    <w:rsid w:val="005A6455"/>
    <w:rsid w:val="005B5E0F"/>
    <w:rsid w:val="005C5D3A"/>
    <w:rsid w:val="005D3759"/>
    <w:rsid w:val="005D3A50"/>
    <w:rsid w:val="005E28D3"/>
    <w:rsid w:val="005E5841"/>
    <w:rsid w:val="005E791B"/>
    <w:rsid w:val="005F172F"/>
    <w:rsid w:val="005F32E5"/>
    <w:rsid w:val="005F4D6D"/>
    <w:rsid w:val="005F6953"/>
    <w:rsid w:val="00603646"/>
    <w:rsid w:val="00605D6E"/>
    <w:rsid w:val="006159E3"/>
    <w:rsid w:val="00620DC6"/>
    <w:rsid w:val="00630FED"/>
    <w:rsid w:val="00634E99"/>
    <w:rsid w:val="00634FC3"/>
    <w:rsid w:val="00646C73"/>
    <w:rsid w:val="00663B2B"/>
    <w:rsid w:val="006760CE"/>
    <w:rsid w:val="00680D6B"/>
    <w:rsid w:val="0068490F"/>
    <w:rsid w:val="00697252"/>
    <w:rsid w:val="006B2D95"/>
    <w:rsid w:val="006B2F52"/>
    <w:rsid w:val="006C6E99"/>
    <w:rsid w:val="006D1849"/>
    <w:rsid w:val="006E06B6"/>
    <w:rsid w:val="006E4207"/>
    <w:rsid w:val="006E4A92"/>
    <w:rsid w:val="006E5184"/>
    <w:rsid w:val="006E5C0E"/>
    <w:rsid w:val="006F0668"/>
    <w:rsid w:val="006F58BB"/>
    <w:rsid w:val="00700E7E"/>
    <w:rsid w:val="00701664"/>
    <w:rsid w:val="00704E8D"/>
    <w:rsid w:val="007073EE"/>
    <w:rsid w:val="0070780B"/>
    <w:rsid w:val="00710569"/>
    <w:rsid w:val="007108ED"/>
    <w:rsid w:val="00713BC5"/>
    <w:rsid w:val="00714295"/>
    <w:rsid w:val="00723609"/>
    <w:rsid w:val="0073591D"/>
    <w:rsid w:val="00740183"/>
    <w:rsid w:val="00742C92"/>
    <w:rsid w:val="007579FD"/>
    <w:rsid w:val="00764520"/>
    <w:rsid w:val="00783EAC"/>
    <w:rsid w:val="00790696"/>
    <w:rsid w:val="00796CD3"/>
    <w:rsid w:val="007A305F"/>
    <w:rsid w:val="007A545E"/>
    <w:rsid w:val="007B45F5"/>
    <w:rsid w:val="007B500E"/>
    <w:rsid w:val="007B6276"/>
    <w:rsid w:val="007D25C2"/>
    <w:rsid w:val="007D326E"/>
    <w:rsid w:val="007E7728"/>
    <w:rsid w:val="007F086A"/>
    <w:rsid w:val="007F56BE"/>
    <w:rsid w:val="008052C0"/>
    <w:rsid w:val="00810960"/>
    <w:rsid w:val="0081386F"/>
    <w:rsid w:val="0081628C"/>
    <w:rsid w:val="00817C68"/>
    <w:rsid w:val="008234D3"/>
    <w:rsid w:val="00823516"/>
    <w:rsid w:val="00827987"/>
    <w:rsid w:val="008360F5"/>
    <w:rsid w:val="00837970"/>
    <w:rsid w:val="00871BA7"/>
    <w:rsid w:val="008840BF"/>
    <w:rsid w:val="008845CB"/>
    <w:rsid w:val="00884A5C"/>
    <w:rsid w:val="008917C8"/>
    <w:rsid w:val="00894F23"/>
    <w:rsid w:val="008950E1"/>
    <w:rsid w:val="008A5ABC"/>
    <w:rsid w:val="008B1434"/>
    <w:rsid w:val="008B719E"/>
    <w:rsid w:val="008C69F0"/>
    <w:rsid w:val="008D1279"/>
    <w:rsid w:val="008D2FB0"/>
    <w:rsid w:val="008D54D7"/>
    <w:rsid w:val="008E2E93"/>
    <w:rsid w:val="008F6083"/>
    <w:rsid w:val="008F6ABE"/>
    <w:rsid w:val="00900F3C"/>
    <w:rsid w:val="009016A6"/>
    <w:rsid w:val="009142FA"/>
    <w:rsid w:val="00915E36"/>
    <w:rsid w:val="0091668C"/>
    <w:rsid w:val="00923018"/>
    <w:rsid w:val="00927AEB"/>
    <w:rsid w:val="009340BE"/>
    <w:rsid w:val="00937D0E"/>
    <w:rsid w:val="00942BEC"/>
    <w:rsid w:val="00954C82"/>
    <w:rsid w:val="00961754"/>
    <w:rsid w:val="00963B64"/>
    <w:rsid w:val="00972122"/>
    <w:rsid w:val="00973A11"/>
    <w:rsid w:val="00982C21"/>
    <w:rsid w:val="0099030A"/>
    <w:rsid w:val="009911A7"/>
    <w:rsid w:val="00992281"/>
    <w:rsid w:val="009A36DA"/>
    <w:rsid w:val="009B1B76"/>
    <w:rsid w:val="009B50A3"/>
    <w:rsid w:val="009B550C"/>
    <w:rsid w:val="009D5994"/>
    <w:rsid w:val="009E197B"/>
    <w:rsid w:val="009F39B7"/>
    <w:rsid w:val="009F4A41"/>
    <w:rsid w:val="009F6CFE"/>
    <w:rsid w:val="00A01AC8"/>
    <w:rsid w:val="00A02556"/>
    <w:rsid w:val="00A058FB"/>
    <w:rsid w:val="00A071A9"/>
    <w:rsid w:val="00A14C6E"/>
    <w:rsid w:val="00A16B96"/>
    <w:rsid w:val="00A223CB"/>
    <w:rsid w:val="00A3199E"/>
    <w:rsid w:val="00A45E98"/>
    <w:rsid w:val="00A50B7B"/>
    <w:rsid w:val="00A62839"/>
    <w:rsid w:val="00A666F6"/>
    <w:rsid w:val="00A77BC4"/>
    <w:rsid w:val="00A8245C"/>
    <w:rsid w:val="00A90E9E"/>
    <w:rsid w:val="00A91E9D"/>
    <w:rsid w:val="00A92A33"/>
    <w:rsid w:val="00A953C4"/>
    <w:rsid w:val="00A958FD"/>
    <w:rsid w:val="00A973EC"/>
    <w:rsid w:val="00AA31A6"/>
    <w:rsid w:val="00AB5F08"/>
    <w:rsid w:val="00AC0BCB"/>
    <w:rsid w:val="00AC3BED"/>
    <w:rsid w:val="00AD7A13"/>
    <w:rsid w:val="00AE2727"/>
    <w:rsid w:val="00AF3887"/>
    <w:rsid w:val="00AF62FE"/>
    <w:rsid w:val="00B0529D"/>
    <w:rsid w:val="00B110A4"/>
    <w:rsid w:val="00B14460"/>
    <w:rsid w:val="00B202F3"/>
    <w:rsid w:val="00B308ED"/>
    <w:rsid w:val="00B44CCD"/>
    <w:rsid w:val="00B56EA6"/>
    <w:rsid w:val="00B83EE5"/>
    <w:rsid w:val="00B868FD"/>
    <w:rsid w:val="00B91A3A"/>
    <w:rsid w:val="00BA6D89"/>
    <w:rsid w:val="00BC07FE"/>
    <w:rsid w:val="00BD6E1D"/>
    <w:rsid w:val="00BE6F70"/>
    <w:rsid w:val="00BE7A48"/>
    <w:rsid w:val="00BF0EE7"/>
    <w:rsid w:val="00BF596D"/>
    <w:rsid w:val="00C0644F"/>
    <w:rsid w:val="00C1328A"/>
    <w:rsid w:val="00C163B9"/>
    <w:rsid w:val="00C305DA"/>
    <w:rsid w:val="00C3377B"/>
    <w:rsid w:val="00C37EDA"/>
    <w:rsid w:val="00C44788"/>
    <w:rsid w:val="00C57D8B"/>
    <w:rsid w:val="00C60FE9"/>
    <w:rsid w:val="00C6488F"/>
    <w:rsid w:val="00C665EF"/>
    <w:rsid w:val="00C6772A"/>
    <w:rsid w:val="00C7238C"/>
    <w:rsid w:val="00C7434F"/>
    <w:rsid w:val="00C83978"/>
    <w:rsid w:val="00C90EF5"/>
    <w:rsid w:val="00C950A5"/>
    <w:rsid w:val="00CA305C"/>
    <w:rsid w:val="00CA471E"/>
    <w:rsid w:val="00CB00C9"/>
    <w:rsid w:val="00CB0428"/>
    <w:rsid w:val="00CB1402"/>
    <w:rsid w:val="00CB5AAD"/>
    <w:rsid w:val="00CC1647"/>
    <w:rsid w:val="00CC3A9E"/>
    <w:rsid w:val="00CC3AD2"/>
    <w:rsid w:val="00CD031C"/>
    <w:rsid w:val="00CD6F1A"/>
    <w:rsid w:val="00CE164B"/>
    <w:rsid w:val="00CE4670"/>
    <w:rsid w:val="00CE54DF"/>
    <w:rsid w:val="00CE61A4"/>
    <w:rsid w:val="00CF2981"/>
    <w:rsid w:val="00D43651"/>
    <w:rsid w:val="00D46129"/>
    <w:rsid w:val="00D46FD7"/>
    <w:rsid w:val="00D53623"/>
    <w:rsid w:val="00D62CED"/>
    <w:rsid w:val="00D66351"/>
    <w:rsid w:val="00D7064F"/>
    <w:rsid w:val="00D81770"/>
    <w:rsid w:val="00D8720F"/>
    <w:rsid w:val="00D97768"/>
    <w:rsid w:val="00DA03D1"/>
    <w:rsid w:val="00DA1124"/>
    <w:rsid w:val="00DA4DD4"/>
    <w:rsid w:val="00DB0BDF"/>
    <w:rsid w:val="00DB0E49"/>
    <w:rsid w:val="00DB35CD"/>
    <w:rsid w:val="00DC198B"/>
    <w:rsid w:val="00DC6A69"/>
    <w:rsid w:val="00DD7F4D"/>
    <w:rsid w:val="00DE6319"/>
    <w:rsid w:val="00DE72FB"/>
    <w:rsid w:val="00DF2CE2"/>
    <w:rsid w:val="00DF407D"/>
    <w:rsid w:val="00E23929"/>
    <w:rsid w:val="00E254E4"/>
    <w:rsid w:val="00E348CA"/>
    <w:rsid w:val="00E410F3"/>
    <w:rsid w:val="00E415FC"/>
    <w:rsid w:val="00E42691"/>
    <w:rsid w:val="00E42A53"/>
    <w:rsid w:val="00E54B7B"/>
    <w:rsid w:val="00E54FE8"/>
    <w:rsid w:val="00E57FE2"/>
    <w:rsid w:val="00E60E7F"/>
    <w:rsid w:val="00E7065F"/>
    <w:rsid w:val="00E73F29"/>
    <w:rsid w:val="00E901FC"/>
    <w:rsid w:val="00E91835"/>
    <w:rsid w:val="00EA0467"/>
    <w:rsid w:val="00EA25D1"/>
    <w:rsid w:val="00EB2501"/>
    <w:rsid w:val="00EB6926"/>
    <w:rsid w:val="00EE5346"/>
    <w:rsid w:val="00EF682A"/>
    <w:rsid w:val="00F24B68"/>
    <w:rsid w:val="00F257A0"/>
    <w:rsid w:val="00F35B22"/>
    <w:rsid w:val="00F36410"/>
    <w:rsid w:val="00F42036"/>
    <w:rsid w:val="00F42988"/>
    <w:rsid w:val="00F4431A"/>
    <w:rsid w:val="00F450C7"/>
    <w:rsid w:val="00F46E9F"/>
    <w:rsid w:val="00F83B5A"/>
    <w:rsid w:val="00F925EA"/>
    <w:rsid w:val="00FA0621"/>
    <w:rsid w:val="00FA1712"/>
    <w:rsid w:val="00FA66AB"/>
    <w:rsid w:val="00FC7A67"/>
    <w:rsid w:val="00FE1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B509CB"/>
  <w15:docId w15:val="{C2EADA22-8643-483E-94F8-31430A323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306441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1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EB69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s1e5dfcdf">
    <w:name w:val="cs1e5dfcdf"/>
    <w:basedOn w:val="a0"/>
    <w:rsid w:val="00E901FC"/>
  </w:style>
  <w:style w:type="paragraph" w:styleId="a8">
    <w:name w:val="Body Text"/>
    <w:basedOn w:val="a"/>
    <w:link w:val="a9"/>
    <w:rsid w:val="00A953C4"/>
    <w:pPr>
      <w:widowControl w:val="0"/>
      <w:suppressAutoHyphens w:val="0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953C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FollowedHyperlink"/>
    <w:basedOn w:val="a0"/>
    <w:uiPriority w:val="99"/>
    <w:semiHidden/>
    <w:unhideWhenUsed/>
    <w:rsid w:val="009F6CFE"/>
    <w:rPr>
      <w:color w:val="800080" w:themeColor="followedHyperlink"/>
      <w:u w:val="single"/>
    </w:rPr>
  </w:style>
  <w:style w:type="paragraph" w:customStyle="1" w:styleId="cs95e872d0">
    <w:name w:val="cs95e872d0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133637"/>
  </w:style>
  <w:style w:type="paragraph" w:customStyle="1" w:styleId="cs2e86d3a6">
    <w:name w:val="cs2e86d3a6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da5a99d0">
    <w:name w:val="csda5a99d0"/>
    <w:basedOn w:val="a0"/>
    <w:rsid w:val="00133637"/>
  </w:style>
  <w:style w:type="character" w:customStyle="1" w:styleId="30">
    <w:name w:val="Заголовок 3 Знак"/>
    <w:basedOn w:val="a0"/>
    <w:link w:val="3"/>
    <w:uiPriority w:val="9"/>
    <w:rsid w:val="0030644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b">
    <w:name w:val="No Spacing"/>
    <w:uiPriority w:val="1"/>
    <w:qFormat/>
    <w:rsid w:val="00306441"/>
    <w:pPr>
      <w:spacing w:after="0" w:line="240" w:lineRule="auto"/>
    </w:pPr>
  </w:style>
  <w:style w:type="paragraph" w:customStyle="1" w:styleId="cxspfirstmrcssattrmrcssattr">
    <w:name w:val="cxspfirst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cxspmiddlemrcssattrmrcssattr">
    <w:name w:val="cxspmiddle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styleId="ac">
    <w:name w:val="Normal (Web)"/>
    <w:basedOn w:val="a"/>
    <w:uiPriority w:val="99"/>
    <w:semiHidden/>
    <w:unhideWhenUsed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character" w:styleId="ad">
    <w:name w:val="annotation reference"/>
    <w:basedOn w:val="a0"/>
    <w:uiPriority w:val="99"/>
    <w:semiHidden/>
    <w:unhideWhenUsed/>
    <w:rsid w:val="00B83EE5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B83EE5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B83EE5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B83EE5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B83EE5"/>
    <w:rPr>
      <w:rFonts w:ascii="Times New Roman" w:eastAsia="Times New Roman" w:hAnsi="Times New Roman" w:cs="Times New Roman"/>
      <w:b/>
      <w:bCs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5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9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392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45122">
                      <w:marLeft w:val="13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4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5750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8034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7192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51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386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81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6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591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690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921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6249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04370635">
          <w:blockQuote w:val="1"/>
          <w:marLeft w:val="150"/>
          <w:marRight w:val="150"/>
          <w:marTop w:val="150"/>
          <w:marBottom w:val="15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26870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552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629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3580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3396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855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499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68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161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437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214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66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2180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3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2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nauka@nchti.ru" TargetMode="Externa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65F3E3-336F-4822-91C8-25CCC4261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1</TotalTime>
  <Pages>1</Pages>
  <Words>1167</Words>
  <Characters>6656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Елена</cp:lastModifiedBy>
  <cp:revision>237</cp:revision>
  <cp:lastPrinted>2023-01-27T08:11:00Z</cp:lastPrinted>
  <dcterms:created xsi:type="dcterms:W3CDTF">2019-01-18T07:22:00Z</dcterms:created>
  <dcterms:modified xsi:type="dcterms:W3CDTF">2023-01-30T08:27:00Z</dcterms:modified>
</cp:coreProperties>
</file>